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12B2" w:rsidRPr="008B12B2" w:rsidRDefault="00124C97" w:rsidP="008B12B2">
      <w:pPr>
        <w:bidi/>
        <w:spacing w:after="0" w:line="240" w:lineRule="auto"/>
        <w:rPr>
          <w:rFonts w:ascii="Book Antiqua" w:hAnsi="Book Antiqua" w:cs="Aljazeera"/>
          <w:b/>
          <w:bCs/>
          <w:i/>
          <w:iCs/>
          <w:sz w:val="40"/>
          <w:szCs w:val="40"/>
          <w:lang w:bidi="ar-DZ"/>
        </w:rPr>
      </w:pPr>
      <w:r w:rsidRPr="00694961">
        <w:rPr>
          <w:rFonts w:ascii="Book Antiqua" w:hAnsi="Book Antiqua" w:cs="Aljazeera"/>
          <w:b/>
          <w:bCs/>
          <w:i/>
          <w:iCs/>
          <w:noProof/>
          <w:sz w:val="40"/>
          <w:szCs w:val="40"/>
          <w:lang w:eastAsia="fr-FR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664EEC1D" wp14:editId="7CC512C9">
                <wp:simplePos x="0" y="0"/>
                <wp:positionH relativeFrom="column">
                  <wp:posOffset>-161925</wp:posOffset>
                </wp:positionH>
                <wp:positionV relativeFrom="paragraph">
                  <wp:posOffset>-190500</wp:posOffset>
                </wp:positionV>
                <wp:extent cx="6983730" cy="504000"/>
                <wp:effectExtent l="0" t="0" r="26670" b="10795"/>
                <wp:wrapNone/>
                <wp:docPr id="24" name="Groupe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3730" cy="504000"/>
                          <a:chOff x="0" y="-2"/>
                          <a:chExt cx="6984000" cy="467995"/>
                        </a:xfrm>
                      </wpg:grpSpPr>
                      <wps:wsp>
                        <wps:cNvPr id="18" name="Arrondir un rectangle avec un coin du même côté 18"/>
                        <wps:cNvSpPr/>
                        <wps:spPr>
                          <a:xfrm flipV="1">
                            <a:off x="0" y="0"/>
                            <a:ext cx="6984000" cy="466725"/>
                          </a:xfrm>
                          <a:prstGeom prst="round2SameRect">
                            <a:avLst>
                              <a:gd name="adj1" fmla="val 33708"/>
                              <a:gd name="adj2" fmla="val 0"/>
                            </a:avLst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2"/>
                          </a:lnRef>
                          <a:fillRef idx="1002">
                            <a:schemeClr val="dk1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3BB1" w:rsidRPr="009C3499" w:rsidRDefault="00AD3BB1" w:rsidP="005E1CB9">
                              <w:pPr>
                                <w:bidi/>
                                <w:spacing w:after="0" w:line="216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</w:pP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>متوسطة: بوسالم علي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>– متوسة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                            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    </w:t>
                              </w:r>
                              <w:r w:rsid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</w:rPr>
                                <w:t>الـ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>مــــادة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>: ريــــاضيـــات</w:t>
                              </w:r>
                            </w:p>
                            <w:p w:rsidR="00AD3BB1" w:rsidRPr="009C3499" w:rsidRDefault="00AD3BB1" w:rsidP="005E1CB9">
                              <w:pPr>
                                <w:bidi/>
                                <w:spacing w:after="0" w:line="216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</w:pP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>الأستـاذ: عبد الوهـاب بوقندورة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ab/>
                                <w:t xml:space="preserve">          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  <w:lang w:bidi="ar-DZ"/>
                                </w:rPr>
                                <w:t xml:space="preserve"> </w:t>
                              </w:r>
                              <w:r w:rsid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  <w:t xml:space="preserve">            </w:t>
                              </w: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rtl/>
                                </w:rPr>
                                <w:t>المستـوى: الرابعة متوسط</w:t>
                              </w:r>
                            </w:p>
                            <w:p w:rsidR="00AD3BB1" w:rsidRPr="009C3499" w:rsidRDefault="00AD3BB1" w:rsidP="005E1CB9">
                              <w:pPr>
                                <w:bidi/>
                                <w:spacing w:after="0" w:line="216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6"/>
                                  <w:szCs w:val="26"/>
                                  <w:lang w:bidi="ar-DZ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36000" rIns="0" bIns="0" numCol="1" spcCol="0" rtlCol="0" fromWordArt="0" anchor="ctr" anchorCtr="0" forceAA="0" upright="1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Arrondir un rectangle avec un coin du même côté 23"/>
                        <wps:cNvSpPr/>
                        <wps:spPr>
                          <a:xfrm flipV="1">
                            <a:off x="1875863" y="-2"/>
                            <a:ext cx="2762992" cy="467995"/>
                          </a:xfrm>
                          <a:prstGeom prst="round2SameRect">
                            <a:avLst>
                              <a:gd name="adj1" fmla="val 38257"/>
                              <a:gd name="adj2" fmla="val 0"/>
                            </a:avLst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70C0"/>
                                  <w:sz w:val="52"/>
                                  <w:szCs w:val="52"/>
                                  <w14:textFill>
                                    <w14:gradFill>
                                      <w14:gsLst>
                                        <w14:gs w14:pos="0">
                                          <w14:srgbClr w14:val="003F77">
                                            <w14:shade w14:val="30000"/>
                                            <w14:satMod w14:val="115000"/>
                                          </w14:srgbClr>
                                        </w14:gs>
                                        <w14:gs w14:pos="50000">
                                          <w14:srgbClr w14:val="005FAD">
                                            <w14:shade w14:val="67500"/>
                                            <w14:satMod w14:val="115000"/>
                                          </w14:srgbClr>
                                        </w14:gs>
                                        <w14:gs w14:pos="100000">
                                          <w14:srgbClr w14:val="0072CE">
                                            <w14:shade w14:val="100000"/>
                                            <w14:satMod w14:val="115000"/>
                                          </w14:srgbClr>
                                        </w14:gs>
                                      </w14:gsLst>
                                      <w14:lin w14:ang="16200000" w14:scaled="0"/>
                                    </w14:gradFill>
                                  </w14:textFill>
                                </w:rPr>
                              </w:pPr>
                            </w:p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70C0"/>
                                  <w:sz w:val="52"/>
                                  <w:szCs w:val="52"/>
                                  <w:rtl/>
                                  <w:lang w:bidi="ar-DZ"/>
                                  <w14:textFill>
                                    <w14:gradFill>
                                      <w14:gsLst>
                                        <w14:gs w14:pos="0">
                                          <w14:srgbClr w14:val="003F77">
                                            <w14:shade w14:val="30000"/>
                                            <w14:satMod w14:val="115000"/>
                                          </w14:srgbClr>
                                        </w14:gs>
                                        <w14:gs w14:pos="50000">
                                          <w14:srgbClr w14:val="005FAD">
                                            <w14:shade w14:val="67500"/>
                                            <w14:satMod w14:val="115000"/>
                                          </w14:srgbClr>
                                        </w14:gs>
                                        <w14:gs w14:pos="100000">
                                          <w14:srgbClr w14:val="0072CE">
                                            <w14:shade w14:val="100000"/>
                                            <w14:satMod w14:val="115000"/>
                                          </w14:srgbClr>
                                        </w14:gs>
                                      </w14:gsLst>
                                      <w14:lin w14:ang="16200000" w14:scaled="0"/>
                                    </w14:gradFill>
                                  </w14:textFill>
                                </w:rPr>
                              </w:pP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70C0"/>
                                  <w:sz w:val="52"/>
                                  <w:szCs w:val="52"/>
                                  <w:rtl/>
                                  <w:lang w:bidi="ar-MA"/>
                                  <w14:textFill>
                                    <w14:gradFill>
                                      <w14:gsLst>
                                        <w14:gs w14:pos="0">
                                          <w14:srgbClr w14:val="003F77">
                                            <w14:shade w14:val="30000"/>
                                            <w14:satMod w14:val="115000"/>
                                          </w14:srgbClr>
                                        </w14:gs>
                                        <w14:gs w14:pos="50000">
                                          <w14:srgbClr w14:val="005FAD">
                                            <w14:shade w14:val="67500"/>
                                            <w14:satMod w14:val="115000"/>
                                          </w14:srgbClr>
                                        </w14:gs>
                                        <w14:gs w14:pos="100000">
                                          <w14:srgbClr w14:val="0072CE">
                                            <w14:shade w14:val="100000"/>
                                            <w14:satMod w14:val="115000"/>
                                          </w14:srgbClr>
                                        </w14:gs>
                                      </w14:gsLst>
                                      <w14:lin w14:ang="16200000" w14:scaled="0"/>
                                    </w14:gradFill>
                                  </w14:textFill>
                                </w:rPr>
                                <w:t xml:space="preserve"> </w:t>
                              </w:r>
                            </w:p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70C0"/>
                                  <w:sz w:val="24"/>
                                  <w:szCs w:val="24"/>
                                  <w:lang w:val="en-US"/>
                                  <w14:textFill>
                                    <w14:gradFill>
                                      <w14:gsLst>
                                        <w14:gs w14:pos="0">
                                          <w14:srgbClr w14:val="003F77">
                                            <w14:shade w14:val="30000"/>
                                            <w14:satMod w14:val="115000"/>
                                          </w14:srgbClr>
                                        </w14:gs>
                                        <w14:gs w14:pos="50000">
                                          <w14:srgbClr w14:val="005FAD">
                                            <w14:shade w14:val="67500"/>
                                            <w14:satMod w14:val="115000"/>
                                          </w14:srgbClr>
                                        </w14:gs>
                                        <w14:gs w14:pos="100000">
                                          <w14:srgbClr w14:val="0072CE">
                                            <w14:shade w14:val="100000"/>
                                            <w14:satMod w14:val="115000"/>
                                          </w14:srgbClr>
                                        </w14:gs>
                                      </w14:gsLst>
                                      <w14:lin w14:ang="16200000" w14:scaled="0"/>
                                    </w14:gradFill>
                                  </w14:textFill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Arrondir un rectangle avec un coin du même côté 21"/>
                        <wps:cNvSpPr/>
                        <wps:spPr>
                          <a:xfrm flipV="1">
                            <a:off x="2007948" y="42882"/>
                            <a:ext cx="2519733" cy="367030"/>
                          </a:xfrm>
                          <a:prstGeom prst="round2SameRect">
                            <a:avLst>
                              <a:gd name="adj1" fmla="val 0"/>
                              <a:gd name="adj2" fmla="val 0"/>
                            </a:avLst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style>
                          <a:lnRef idx="1">
                            <a:schemeClr val="accent2"/>
                          </a:lnRef>
                          <a:fillRef idx="3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AD3BB1" w:rsidRPr="009C3499" w:rsidRDefault="00AD3BB1" w:rsidP="00707B6F">
                              <w:pPr>
                                <w:bidi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  <w:lang w:bidi="ar-DZ"/>
                                </w:rPr>
                              </w:pPr>
                              <w:proofErr w:type="gramStart"/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</w:rPr>
                                <w:t>الواجـب</w:t>
                              </w:r>
                              <w:proofErr w:type="gramEnd"/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</w:rPr>
                                <w:t xml:space="preserve"> المنـزلي الـأول</w:t>
                              </w:r>
                            </w:p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</w:rPr>
                              </w:pPr>
                            </w:p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  <w:lang w:bidi="ar-DZ"/>
                                </w:rPr>
                              </w:pPr>
                              <w:r w:rsidRPr="009C3499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52"/>
                                  <w:szCs w:val="52"/>
                                  <w:rtl/>
                                  <w:lang w:bidi="ar-MA"/>
                                </w:rPr>
                                <w:t xml:space="preserve"> </w:t>
                              </w:r>
                            </w:p>
                            <w:p w:rsidR="00AD3BB1" w:rsidRPr="009C3499" w:rsidRDefault="00AD3BB1" w:rsidP="00A36DB3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/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24" o:spid="_x0000_s1026" style="position:absolute;left:0;text-align:left;margin-left:-12.75pt;margin-top:-15pt;width:549.9pt;height:39.7pt;z-index:251651584;mso-height-relative:margin" coordorigin="" coordsize="69840,4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">
                <v:shape id="Arrondir un rectangle avec un coin du même côté 18" o:spid="_x0000_s1027" style="position:absolute;width:69840;height:4667;flip:y;visibility:visible;mso-wrap-style:square;v-text-anchor:middle" coordsize="6984000,4667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6g08QA&#10;AADbAAAADwAAAGRycy9kb3ducmV2LnhtbESPQWsCMRCF74X+hzCFXopma6GV1ShFKUhbELd6Hzbj&#10;JriZLJuo67/vHAq9zfDevPfNfDmEVl2oTz6ygedxAYq4jtZzY2D/8zGagkoZ2WIbmQzcKMFycX83&#10;x9LGK+/oUuVGSQinEg24nLtS61Q7CpjGsSMW7Rj7gFnWvtG2x6uEh1ZPiuJVB/QsDQ47WjmqT9U5&#10;GDh8VbeX9ZNu3WY7KbxffZ6+39CYx4fhfQYq05D/zX/XGyv4Aiu/yAB6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+oNPEAAAA2wAAAA8AAAAAAAAAAAAAAAAAmAIAAGRycy9k&#10;b3ducmV2LnhtbFBLBQYAAAAABAAEAPUAAACJAwAAAAA=&#10;" adj="-11796480,,5400" path="m157324,l6826676,v86888,,157324,70436,157324,157324l6984000,466725r,l,466725r,l,157324c,70436,70436,,157324,xe" fillcolor="white [3212]" strokecolor="black [3213]">
                  <v:stroke joinstyle="miter"/>
                  <v:formulas/>
                  <v:path arrowok="t" o:connecttype="custom" o:connectlocs="157324,0;6826676,0;6984000,157324;6984000,466725;6984000,466725;0,466725;0,466725;0,157324;157324,0" o:connectangles="0,0,0,0,0,0,0,0,0" textboxrect="0,0,6984000,466725"/>
                  <v:textbox inset="0,1mm,0,0">
                    <w:txbxContent>
                      <w:p w:rsidR="00AD3BB1" w:rsidRPr="009C3499" w:rsidRDefault="00AD3BB1" w:rsidP="005E1CB9">
                        <w:pPr>
                          <w:bidi/>
                          <w:spacing w:after="0" w:line="216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</w:pP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>متوسطة: بوسالم علي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>– متوسة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                            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    </w:t>
                        </w:r>
                        <w:r w:rsid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</w:rPr>
                          <w:t>الـ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>مــــادة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>: ريــــاضيـــات</w:t>
                        </w:r>
                      </w:p>
                      <w:p w:rsidR="00AD3BB1" w:rsidRPr="009C3499" w:rsidRDefault="00AD3BB1" w:rsidP="005E1CB9">
                        <w:pPr>
                          <w:bidi/>
                          <w:spacing w:after="0" w:line="216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</w:pP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>الأستـاذ: عبد الوهـاب بوقندورة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ab/>
                          <w:t xml:space="preserve">          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  <w:lang w:bidi="ar-DZ"/>
                          </w:rPr>
                          <w:t xml:space="preserve"> </w:t>
                        </w:r>
                        <w:r w:rsid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  <w:t xml:space="preserve">            </w:t>
                        </w: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rtl/>
                          </w:rPr>
                          <w:t>المستـوى: الرابعة متوسط</w:t>
                        </w:r>
                      </w:p>
                      <w:p w:rsidR="00AD3BB1" w:rsidRPr="009C3499" w:rsidRDefault="00AD3BB1" w:rsidP="005E1CB9">
                        <w:pPr>
                          <w:bidi/>
                          <w:spacing w:after="0" w:line="216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6"/>
                            <w:szCs w:val="26"/>
                            <w:lang w:bidi="ar-DZ"/>
                          </w:rPr>
                        </w:pPr>
                      </w:p>
                    </w:txbxContent>
                  </v:textbox>
                </v:shape>
                <v:shape id="Arrondir un rectangle avec un coin du même côté 23" o:spid="_x0000_s1028" style="position:absolute;left:18758;width:27630;height:4679;flip:y;visibility:visible;mso-wrap-style:square;v-text-anchor:middle" coordsize="2762992,46799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wqgMQA&#10;AADbAAAADwAAAGRycy9kb3ducmV2LnhtbESPQWvCQBSE74X+h+UVems2GpEasxGxVDwaWyreHtnX&#10;JDX7NmS3Mf33XUHwOMzMN0y2Gk0rBupdY1nBJIpBEJdWN1wp+Px4f3kF4TyyxtYyKfgjB6v88SHD&#10;VNsLFzQcfCUChF2KCmrvu1RKV9Zk0EW2Iw7et+0N+iD7SuoeLwFuWjmN47k02HBYqLGjTU3l+fBr&#10;FJht8Tbor+LkkkV3nI2J/Un2O6Wen8b1EoSn0d/Dt/ZOK5gmcP0Sfo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8KoDEAAAA2wAAAA8AAAAAAAAAAAAAAAAAmAIAAGRycy9k&#10;b3ducmV2LnhtbFBLBQYAAAAABAAEAPUAAACJAwAAAAA=&#10;" adj="-11796480,,5400" path="m179041,l2583951,v98882,,179041,80159,179041,179041l2762992,467995r,l,467995r,l,179041c,80159,80159,,179041,xe" filled="f" strokecolor="black [3213]">
                  <v:stroke joinstyle="miter"/>
                  <v:formulas/>
                  <v:path arrowok="t" o:connecttype="custom" o:connectlocs="179041,0;2583951,0;2762992,179041;2762992,467995;2762992,467995;0,467995;0,467995;0,179041;179041,0" o:connectangles="0,0,0,0,0,0,0,0,0" textboxrect="0,0,2762992,467995"/>
                  <v:textbox inset="0,0,0,0">
                    <w:txbxContent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70C0"/>
                            <w:sz w:val="52"/>
                            <w:szCs w:val="52"/>
                            <w14:textFill>
                              <w14:gradFill>
                                <w14:gsLst>
                                  <w14:gs w14:pos="0">
                                    <w14:srgbClr w14:val="003F77">
                                      <w14:shade w14:val="30000"/>
                                      <w14:satMod w14:val="115000"/>
                                    </w14:srgbClr>
                                  </w14:gs>
                                  <w14:gs w14:pos="50000">
                                    <w14:srgbClr w14:val="005FAD">
                                      <w14:shade w14:val="67500"/>
                                      <w14:satMod w14:val="115000"/>
                                    </w14:srgbClr>
                                  </w14:gs>
                                  <w14:gs w14:pos="100000">
                                    <w14:srgbClr w14:val="0072CE">
                                      <w14:shade w14:val="100000"/>
                                      <w14:satMod w14:val="115000"/>
                                    </w14:srgbClr>
                                  </w14:gs>
                                </w14:gsLst>
                                <w14:lin w14:ang="16200000" w14:scaled="0"/>
                              </w14:gradFill>
                            </w14:textFill>
                          </w:rPr>
                        </w:pPr>
                      </w:p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70C0"/>
                            <w:sz w:val="52"/>
                            <w:szCs w:val="52"/>
                            <w:rtl/>
                            <w:lang w:bidi="ar-DZ"/>
                            <w14:textFill>
                              <w14:gradFill>
                                <w14:gsLst>
                                  <w14:gs w14:pos="0">
                                    <w14:srgbClr w14:val="003F77">
                                      <w14:shade w14:val="30000"/>
                                      <w14:satMod w14:val="115000"/>
                                    </w14:srgbClr>
                                  </w14:gs>
                                  <w14:gs w14:pos="50000">
                                    <w14:srgbClr w14:val="005FAD">
                                      <w14:shade w14:val="67500"/>
                                      <w14:satMod w14:val="115000"/>
                                    </w14:srgbClr>
                                  </w14:gs>
                                  <w14:gs w14:pos="100000">
                                    <w14:srgbClr w14:val="0072CE">
                                      <w14:shade w14:val="100000"/>
                                      <w14:satMod w14:val="115000"/>
                                    </w14:srgbClr>
                                  </w14:gs>
                                </w14:gsLst>
                                <w14:lin w14:ang="16200000" w14:scaled="0"/>
                              </w14:gradFill>
                            </w14:textFill>
                          </w:rPr>
                        </w:pP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70C0"/>
                            <w:sz w:val="52"/>
                            <w:szCs w:val="52"/>
                            <w:rtl/>
                            <w:lang w:bidi="ar-MA"/>
                            <w14:textFill>
                              <w14:gradFill>
                                <w14:gsLst>
                                  <w14:gs w14:pos="0">
                                    <w14:srgbClr w14:val="003F77">
                                      <w14:shade w14:val="30000"/>
                                      <w14:satMod w14:val="115000"/>
                                    </w14:srgbClr>
                                  </w14:gs>
                                  <w14:gs w14:pos="50000">
                                    <w14:srgbClr w14:val="005FAD">
                                      <w14:shade w14:val="67500"/>
                                      <w14:satMod w14:val="115000"/>
                                    </w14:srgbClr>
                                  </w14:gs>
                                  <w14:gs w14:pos="100000">
                                    <w14:srgbClr w14:val="0072CE">
                                      <w14:shade w14:val="100000"/>
                                      <w14:satMod w14:val="115000"/>
                                    </w14:srgbClr>
                                  </w14:gs>
                                </w14:gsLst>
                                <w14:lin w14:ang="16200000" w14:scaled="0"/>
                              </w14:gradFill>
                            </w14:textFill>
                          </w:rPr>
                          <w:t xml:space="preserve"> </w:t>
                        </w:r>
                      </w:p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70C0"/>
                            <w:sz w:val="24"/>
                            <w:szCs w:val="24"/>
                            <w:lang w:val="en-US"/>
                            <w14:textFill>
                              <w14:gradFill>
                                <w14:gsLst>
                                  <w14:gs w14:pos="0">
                                    <w14:srgbClr w14:val="003F77">
                                      <w14:shade w14:val="30000"/>
                                      <w14:satMod w14:val="115000"/>
                                    </w14:srgbClr>
                                  </w14:gs>
                                  <w14:gs w14:pos="50000">
                                    <w14:srgbClr w14:val="005FAD">
                                      <w14:shade w14:val="67500"/>
                                      <w14:satMod w14:val="115000"/>
                                    </w14:srgbClr>
                                  </w14:gs>
                                  <w14:gs w14:pos="100000">
                                    <w14:srgbClr w14:val="0072CE">
                                      <w14:shade w14:val="100000"/>
                                      <w14:satMod w14:val="115000"/>
                                    </w14:srgbClr>
                                  </w14:gs>
                                </w14:gsLst>
                                <w14:lin w14:ang="16200000" w14:scaled="0"/>
                              </w14:gradFill>
                            </w14:textFill>
                          </w:rPr>
                        </w:pPr>
                      </w:p>
                    </w:txbxContent>
                  </v:textbox>
                </v:shape>
                <v:shape id="Arrondir un rectangle avec un coin du même côté 21" o:spid="_x0000_s1029" style="position:absolute;left:20079;top:428;width:25197;height:3671;flip:y;visibility:visible;mso-wrap-style:square;v-text-anchor:middle" coordsize="2519733,3670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UHZcMA&#10;AADbAAAADwAAAGRycy9kb3ducmV2LnhtbESPQYvCMBSE7wv+h/AEb2taD7JUo5Sq4KWHrQvi7dE8&#10;22rzUpqo1V+/WRD2OMzMN8xyPZhW3Kl3jWUF8TQCQVxa3XCl4Oew+/wC4TyyxtYyKXiSg/Vq9LHE&#10;RNsHf9O98JUIEHYJKqi97xIpXVmTQTe1HXHwzrY36IPsK6l7fAS4aeUsiubSYMNhocaOsprKa3Ez&#10;CrY7vefMXVLKs1PxOhZ5t+Fcqcl4SBcgPA3+P/xu77WCWQx/X8I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UHZcMAAADbAAAADwAAAAAAAAAAAAAAAACYAgAAZHJzL2Rv&#10;d25yZXYueG1sUEsFBgAAAAAEAAQA9QAAAIgDAAAAAA==&#10;" adj="-11796480,,5400" path="m,l2519733,r,l2519733,367030r,l,367030r,l,,,xe" filled="f" stroked="f">
                  <v:stroke joinstyle="miter"/>
                  <v:formulas/>
                  <v:path arrowok="t" o:connecttype="custom" o:connectlocs="0,0;2519733,0;2519733,0;2519733,367030;2519733,367030;0,367030;0,367030;0,0;0,0" o:connectangles="0,0,0,0,0,0,0,0,0" textboxrect="0,0,2519733,367030"/>
                  <v:textbox inset="0,0,0,0">
                    <w:txbxContent>
                      <w:p w:rsidR="00AD3BB1" w:rsidRPr="009C3499" w:rsidRDefault="00AD3BB1" w:rsidP="00707B6F">
                        <w:pPr>
                          <w:bidi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  <w:lang w:bidi="ar-DZ"/>
                          </w:rPr>
                        </w:pPr>
                        <w:proofErr w:type="gramStart"/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</w:rPr>
                          <w:t>الواجـب</w:t>
                        </w:r>
                        <w:proofErr w:type="gramEnd"/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</w:rPr>
                          <w:t xml:space="preserve"> المنـزلي الـأول</w:t>
                        </w:r>
                      </w:p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</w:rPr>
                        </w:pPr>
                      </w:p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  <w:lang w:bidi="ar-DZ"/>
                          </w:rPr>
                        </w:pPr>
                        <w:r w:rsidRPr="009C3499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52"/>
                            <w:szCs w:val="52"/>
                            <w:rtl/>
                            <w:lang w:bidi="ar-MA"/>
                          </w:rPr>
                          <w:t xml:space="preserve"> </w:t>
                        </w:r>
                      </w:p>
                      <w:p w:rsidR="00AD3BB1" w:rsidRPr="009C3499" w:rsidRDefault="00AD3BB1" w:rsidP="00A36DB3">
                        <w:pPr>
                          <w:bidi/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/>
                            <w:sz w:val="24"/>
                            <w:szCs w:val="24"/>
                            <w:lang w:val="en-US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417913" w:rsidRPr="00694961">
        <w:rPr>
          <w:noProof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F6EABB2" wp14:editId="43BD9D1C">
                <wp:simplePos x="0" y="0"/>
                <wp:positionH relativeFrom="page">
                  <wp:posOffset>299720</wp:posOffset>
                </wp:positionH>
                <wp:positionV relativeFrom="paragraph">
                  <wp:posOffset>-186258</wp:posOffset>
                </wp:positionV>
                <wp:extent cx="6983730" cy="10191750"/>
                <wp:effectExtent l="0" t="0" r="26670" b="19050"/>
                <wp:wrapNone/>
                <wp:docPr id="26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6983730" cy="10191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ect w14:anchorId="607994B0" id="Round Same Side Corner Rectangle 1" o:spid="_x0000_s1026" style="position:absolute;margin-left:23.6pt;margin-top:-14.65pt;width:549.9pt;height:802.5pt;flip:y;z-index:25165260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" filled="f" strokecolor="black [3213]">
                <w10:wrap anchorx="page"/>
              </v:rect>
            </w:pict>
          </mc:Fallback>
        </mc:AlternateContent>
      </w:r>
    </w:p>
    <w:p w:rsidR="008B12B2" w:rsidRPr="00AD3BB1" w:rsidRDefault="008B12B2" w:rsidP="008B12B2">
      <w:pPr>
        <w:bidi/>
        <w:spacing w:after="0" w:line="240" w:lineRule="auto"/>
        <w:rPr>
          <w:rFonts w:ascii="Al-Jazeera-Arabic-Bold" w:hAnsi="Al-Jazeera-Arabic-Bold" w:cs="Al-Jazeera-Arabic-Bold"/>
          <w:color w:val="FF3300"/>
          <w:sz w:val="6"/>
          <w:szCs w:val="6"/>
          <w:u w:val="single"/>
          <w:rtl/>
          <w:lang w:bidi="ar-DZ"/>
          <w14:textFill>
            <w14:gradFill>
              <w14:gsLst>
                <w14:gs w14:pos="0">
                  <w14:srgbClr w14:val="FF3300">
                    <w14:shade w14:val="30000"/>
                    <w14:satMod w14:val="115000"/>
                  </w14:srgbClr>
                </w14:gs>
                <w14:gs w14:pos="50000">
                  <w14:srgbClr w14:val="FF3300">
                    <w14:shade w14:val="67500"/>
                    <w14:satMod w14:val="115000"/>
                  </w14:srgbClr>
                </w14:gs>
                <w14:gs w14:pos="100000">
                  <w14:srgbClr w14:val="FF33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</w:pPr>
    </w:p>
    <w:p w:rsidR="009C3499" w:rsidRPr="009C3499" w:rsidRDefault="009C3499" w:rsidP="009C3499">
      <w:pPr>
        <w:bidi/>
        <w:spacing w:after="0"/>
        <w:rPr>
          <w:rFonts w:asciiTheme="majorBidi" w:hAnsiTheme="majorBidi" w:cstheme="majorBidi"/>
          <w:color w:val="000000" w:themeColor="text1"/>
          <w:sz w:val="20"/>
          <w:szCs w:val="20"/>
          <w:u w:val="single"/>
          <w:lang w:bidi="ar-DZ"/>
        </w:rPr>
      </w:pPr>
    </w:p>
    <w:p w:rsidR="00AD3BB1" w:rsidRPr="009C3499" w:rsidRDefault="00AD3BB1" w:rsidP="009C3499">
      <w:pPr>
        <w:bidi/>
        <w:spacing w:after="0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shd w:val="clear" w:color="auto" w:fill="D9D9D9" w:themeFill="background1" w:themeFillShade="D9"/>
          <w:lang w:bidi="ar-DZ"/>
        </w:rPr>
      </w:pPr>
      <w:proofErr w:type="gramStart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  <w:lang w:bidi="ar-DZ"/>
        </w:rPr>
        <w:t>التمرين</w:t>
      </w:r>
      <w:proofErr w:type="gramEnd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  <w:lang w:bidi="ar-DZ"/>
        </w:rPr>
        <w:t xml:space="preserve"> الأول:</w:t>
      </w:r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shd w:val="clear" w:color="auto" w:fill="D9D9D9" w:themeFill="background1" w:themeFillShade="D9"/>
          <w:rtl/>
          <w:lang w:bidi="ar-DZ"/>
        </w:rPr>
        <w:t xml:space="preserve"> </w:t>
      </w:r>
    </w:p>
    <w:p w:rsidR="00AD3BB1" w:rsidRPr="009C3499" w:rsidRDefault="00AD3BB1" w:rsidP="009C3499">
      <w:pPr>
        <w:bidi/>
        <w:spacing w:after="0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ليكن العددين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A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و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</w:t>
      </w: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B 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حيث :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 </w:t>
      </w:r>
    </w:p>
    <w:p w:rsidR="00AD3BB1" w:rsidRPr="009C3499" w:rsidRDefault="00AD3BB1" w:rsidP="009C3499">
      <w:pPr>
        <w:bidi/>
        <w:spacing w:after="0"/>
        <w:jc w:val="center"/>
        <w:rPr>
          <w:rFonts w:asciiTheme="majorBidi" w:hAnsiTheme="majorBidi" w:cstheme="majorBidi"/>
          <w:color w:val="000000" w:themeColor="text1"/>
          <w:position w:val="-24"/>
          <w:sz w:val="36"/>
          <w:szCs w:val="36"/>
          <w:rtl/>
        </w:rPr>
      </w:pPr>
      <w:r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</w:rPr>
        <w:t xml:space="preserve">         </w:t>
      </w:r>
      <w:r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  <w:rtl/>
        </w:rPr>
        <w:t xml:space="preserve"> </w:t>
      </w:r>
      <w:r w:rsidR="002E1E52"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</w:rPr>
        <w:object w:dxaOrig="2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45pt" o:ole="">
            <v:imagedata r:id="rId8" o:title=""/>
          </v:shape>
          <o:OLEObject Type="Embed" ProgID="Equation.DSMT4" ShapeID="_x0000_i1025" DrawAspect="Content" ObjectID="_1600446487" r:id="rId9"/>
        </w:object>
      </w:r>
      <w:r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  <w:rtl/>
        </w:rPr>
        <w:t xml:space="preserve">       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؛  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  </w:t>
      </w:r>
      <w:r w:rsidR="002E1E52"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</w:rPr>
        <w:object w:dxaOrig="1820" w:dyaOrig="620">
          <v:shape id="_x0000_i1026" type="#_x0000_t75" style="width:123pt;height:42.75pt" o:ole="">
            <v:imagedata r:id="rId10" o:title=""/>
          </v:shape>
          <o:OLEObject Type="Embed" ProgID="Equation.DSMT4" ShapeID="_x0000_i1026" DrawAspect="Content" ObjectID="_1600446488" r:id="rId11"/>
        </w:objec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 </w:t>
      </w:r>
      <w:r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  <w:rtl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 </w:t>
      </w:r>
      <w:r w:rsidRPr="009C3499">
        <w:rPr>
          <w:rFonts w:asciiTheme="majorBidi" w:hAnsiTheme="majorBidi" w:cstheme="majorBidi"/>
          <w:color w:val="000000" w:themeColor="text1"/>
          <w:position w:val="-24"/>
          <w:sz w:val="36"/>
          <w:szCs w:val="36"/>
          <w:rtl/>
        </w:rPr>
        <w:t xml:space="preserve">     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  </w:t>
      </w:r>
    </w:p>
    <w:p w:rsidR="00AD3BB1" w:rsidRPr="009C3499" w:rsidRDefault="00AD3BB1" w:rsidP="009C3499">
      <w:pPr>
        <w:pStyle w:val="Paragraphedeliste"/>
        <w:numPr>
          <w:ilvl w:val="0"/>
          <w:numId w:val="12"/>
        </w:numPr>
        <w:suppressAutoHyphens w:val="0"/>
        <w:autoSpaceDN/>
        <w:bidi/>
        <w:spacing w:after="0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بين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أن الكتابة العلمية للعدد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A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هي </w:t>
      </w:r>
      <w:r w:rsidRPr="009C3499">
        <w:rPr>
          <w:rFonts w:asciiTheme="majorBidi" w:hAnsiTheme="majorBidi" w:cstheme="majorBidi"/>
          <w:color w:val="000000" w:themeColor="text1"/>
          <w:position w:val="-8"/>
          <w:sz w:val="36"/>
          <w:szCs w:val="36"/>
        </w:rPr>
        <w:object w:dxaOrig="940" w:dyaOrig="340">
          <v:shape id="_x0000_i1027" type="#_x0000_t75" style="width:65.25pt;height:24.75pt" o:ole="">
            <v:imagedata r:id="rId12" o:title=""/>
          </v:shape>
          <o:OLEObject Type="Embed" ProgID="Equation.DSMT4" ShapeID="_x0000_i1027" DrawAspect="Content" ObjectID="_1600446489" r:id="rId13"/>
        </w:objec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.</w:t>
      </w:r>
    </w:p>
    <w:p w:rsidR="00AD3BB1" w:rsidRPr="009C3499" w:rsidRDefault="00AD3BB1" w:rsidP="009C3499">
      <w:pPr>
        <w:pStyle w:val="Paragraphedeliste"/>
        <w:numPr>
          <w:ilvl w:val="0"/>
          <w:numId w:val="12"/>
        </w:numPr>
        <w:suppressAutoHyphens w:val="0"/>
        <w:autoSpaceDN/>
        <w:bidi/>
        <w:spacing w:after="0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هل العددان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270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</w:t>
      </w: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و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414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أوليان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فيما بينهما ؟ اشرح إجابتك.</w:t>
      </w:r>
    </w:p>
    <w:p w:rsidR="00AD3BB1" w:rsidRPr="009C3499" w:rsidRDefault="00AD3BB1" w:rsidP="009C3499">
      <w:pPr>
        <w:pStyle w:val="Paragraphedeliste"/>
        <w:numPr>
          <w:ilvl w:val="0"/>
          <w:numId w:val="12"/>
        </w:numPr>
        <w:suppressAutoHyphens w:val="0"/>
        <w:autoSpaceDN/>
        <w:bidi/>
        <w:spacing w:after="0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اُكتب العدد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B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</w:t>
      </w: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على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شكل كسر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غير قابل للاختزال.</w:t>
      </w:r>
    </w:p>
    <w:p w:rsidR="00AD3BB1" w:rsidRPr="009C3499" w:rsidRDefault="00AC44FE" w:rsidP="009C3499">
      <w:pPr>
        <w:pStyle w:val="Paragraphedeliste"/>
        <w:suppressAutoHyphens w:val="0"/>
        <w:autoSpaceDN/>
        <w:bidi/>
        <w:spacing w:after="0"/>
        <w:ind w:left="360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noProof/>
          <w:sz w:val="36"/>
          <w:szCs w:val="36"/>
          <w:lang w:eastAsia="fr-FR"/>
        </w:rPr>
        <w:pict>
          <v:shape id="_x0000_s1031" type="#_x0000_t75" style="position:absolute;left:0;text-align:left;margin-left:4.9pt;margin-top:19.4pt;width:216.35pt;height:181.8pt;z-index:251662336;mso-position-horizontal-relative:text;mso-position-vertical-relative:text">
            <v:imagedata r:id="rId14" o:title=""/>
          </v:shape>
          <o:OLEObject Type="Embed" ProgID="FXDraw.Graphic" ShapeID="_x0000_s1031" DrawAspect="Content" ObjectID="_1600446492" r:id="rId15"/>
        </w:pict>
      </w:r>
    </w:p>
    <w:p w:rsidR="00AD3BB1" w:rsidRPr="009C3499" w:rsidRDefault="00AD3BB1" w:rsidP="009C3499">
      <w:pPr>
        <w:tabs>
          <w:tab w:val="left" w:pos="1585"/>
        </w:tabs>
        <w:bidi/>
        <w:spacing w:after="0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</w:rPr>
      </w:pPr>
      <w:proofErr w:type="gramStart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</w:rPr>
        <w:t>التمرين</w:t>
      </w:r>
      <w:proofErr w:type="gramEnd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</w:rPr>
        <w:t xml:space="preserve"> الثاني</w:t>
      </w:r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</w:rPr>
        <w:t>:</w:t>
      </w:r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</w:rPr>
        <w:t xml:space="preserve"> </w:t>
      </w:r>
    </w:p>
    <w:p w:rsidR="00AD3BB1" w:rsidRPr="009C3499" w:rsidRDefault="00AD3BB1" w:rsidP="009C3499">
      <w:pPr>
        <w:pStyle w:val="Paragraphedeliste"/>
        <w:tabs>
          <w:tab w:val="left" w:pos="2512"/>
        </w:tabs>
        <w:bidi/>
        <w:spacing w:after="0" w:line="360" w:lineRule="auto"/>
        <w:ind w:left="0"/>
        <w:rPr>
          <w:rFonts w:asciiTheme="majorBidi" w:hAnsiTheme="majorBidi" w:cstheme="majorBidi"/>
          <w:sz w:val="36"/>
          <w:szCs w:val="36"/>
          <w:rtl/>
        </w:rPr>
      </w:pPr>
      <w:r w:rsidRPr="009C3499">
        <w:rPr>
          <w:rFonts w:asciiTheme="majorBidi" w:hAnsiTheme="majorBidi" w:cstheme="majorBidi"/>
          <w:sz w:val="36"/>
          <w:szCs w:val="36"/>
          <w:rtl/>
        </w:rPr>
        <w:t xml:space="preserve"> إليك الشكل </w:t>
      </w:r>
      <w:proofErr w:type="gramStart"/>
      <w:r w:rsidRPr="009C3499">
        <w:rPr>
          <w:rFonts w:asciiTheme="majorBidi" w:hAnsiTheme="majorBidi" w:cstheme="majorBidi"/>
          <w:sz w:val="36"/>
          <w:szCs w:val="36"/>
          <w:rtl/>
        </w:rPr>
        <w:t>المقابل  (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الأطوال</w:t>
      </w:r>
      <w:proofErr w:type="gram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غير حقيقية)</w:t>
      </w:r>
      <w:r w:rsidRPr="009C3499">
        <w:rPr>
          <w:rFonts w:asciiTheme="majorBidi" w:hAnsiTheme="majorBidi" w:cstheme="majorBidi"/>
          <w:sz w:val="36"/>
          <w:szCs w:val="36"/>
          <w:rtl/>
        </w:rPr>
        <w:t xml:space="preserve"> حيث:</w:t>
      </w:r>
    </w:p>
    <w:p w:rsidR="00AD3BB1" w:rsidRPr="009C3499" w:rsidRDefault="00AD3BB1" w:rsidP="009C3499">
      <w:pPr>
        <w:pStyle w:val="Paragraphedeliste"/>
        <w:numPr>
          <w:ilvl w:val="1"/>
          <w:numId w:val="16"/>
        </w:numPr>
        <w:tabs>
          <w:tab w:val="left" w:pos="2512"/>
        </w:tabs>
        <w:suppressAutoHyphens w:val="0"/>
        <w:autoSpaceDN/>
        <w:bidi/>
        <w:spacing w:after="0" w:line="360" w:lineRule="auto"/>
        <w:ind w:left="794" w:hanging="284"/>
        <w:textAlignment w:val="auto"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</w:rPr>
        <w:t>(</w:t>
      </w:r>
      <w:r w:rsidRPr="009C3499">
        <w:rPr>
          <w:rFonts w:asciiTheme="majorBidi" w:hAnsiTheme="majorBidi" w:cstheme="majorBidi"/>
          <w:i/>
          <w:iCs/>
          <w:sz w:val="36"/>
          <w:szCs w:val="36"/>
        </w:rPr>
        <w:t>M</w:t>
      </w:r>
      <w:r w:rsidRPr="009C3499">
        <w:rPr>
          <w:rFonts w:asciiTheme="majorBidi" w:hAnsiTheme="majorBidi" w:cstheme="majorBidi"/>
          <w:sz w:val="36"/>
          <w:szCs w:val="36"/>
        </w:rPr>
        <w:t>)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دائرة قطرها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FG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و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E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نقطة منها</w:t>
      </w:r>
    </w:p>
    <w:p w:rsidR="00AD3BB1" w:rsidRPr="009C3499" w:rsidRDefault="00AD3BB1" w:rsidP="009C3499">
      <w:pPr>
        <w:pStyle w:val="Paragraphedeliste"/>
        <w:numPr>
          <w:ilvl w:val="0"/>
          <w:numId w:val="16"/>
        </w:numPr>
        <w:tabs>
          <w:tab w:val="left" w:pos="2512"/>
        </w:tabs>
        <w:suppressAutoHyphens w:val="0"/>
        <w:autoSpaceDN/>
        <w:bidi/>
        <w:spacing w:after="0" w:line="360" w:lineRule="auto"/>
        <w:ind w:left="794" w:hanging="284"/>
        <w:textAlignment w:val="auto"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النقط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F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،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E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و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D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في استقامية</w:t>
      </w:r>
    </w:p>
    <w:p w:rsidR="00AD3BB1" w:rsidRPr="009C3499" w:rsidRDefault="00AD3BB1" w:rsidP="009C3499">
      <w:pPr>
        <w:pStyle w:val="Paragraphedeliste"/>
        <w:numPr>
          <w:ilvl w:val="0"/>
          <w:numId w:val="16"/>
        </w:numPr>
        <w:tabs>
          <w:tab w:val="left" w:pos="2512"/>
        </w:tabs>
        <w:suppressAutoHyphens w:val="0"/>
        <w:autoSpaceDN/>
        <w:bidi/>
        <w:spacing w:after="0" w:line="360" w:lineRule="auto"/>
        <w:ind w:left="794" w:hanging="284"/>
        <w:textAlignment w:val="auto"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  <w:lang w:bidi="ar-DZ"/>
        </w:rPr>
        <w:t>DC=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6,4</w:t>
      </w:r>
      <w:r w:rsidRPr="009C3499">
        <w:rPr>
          <w:rFonts w:asciiTheme="majorBidi" w:hAnsiTheme="majorBidi" w:cstheme="majorBidi"/>
          <w:i/>
          <w:iCs/>
          <w:sz w:val="36"/>
          <w:szCs w:val="36"/>
          <w:lang w:bidi="ar-DZ"/>
        </w:rPr>
        <w:t>cm</w:t>
      </w:r>
      <w:proofErr w:type="spell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؛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 FC=8</w:t>
      </w:r>
      <w:r w:rsidRPr="009C3499">
        <w:rPr>
          <w:rFonts w:asciiTheme="majorBidi" w:hAnsiTheme="majorBidi" w:cstheme="majorBidi"/>
          <w:i/>
          <w:iCs/>
          <w:sz w:val="36"/>
          <w:szCs w:val="36"/>
          <w:lang w:bidi="ar-DZ"/>
        </w:rPr>
        <w:t>cm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؛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DF</w:t>
      </w:r>
      <w:proofErr w:type="spellEnd"/>
      <w:r w:rsidRPr="009C3499">
        <w:rPr>
          <w:rFonts w:asciiTheme="majorBidi" w:hAnsiTheme="majorBidi" w:cstheme="majorBidi"/>
          <w:sz w:val="36"/>
          <w:szCs w:val="36"/>
          <w:lang w:bidi="ar-DZ"/>
        </w:rPr>
        <w:t>=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4,8</w:t>
      </w:r>
      <w:r w:rsidRPr="009C3499">
        <w:rPr>
          <w:rFonts w:asciiTheme="majorBidi" w:hAnsiTheme="majorBidi" w:cstheme="majorBidi"/>
          <w:i/>
          <w:iCs/>
          <w:sz w:val="36"/>
          <w:szCs w:val="36"/>
          <w:lang w:bidi="ar-DZ"/>
        </w:rPr>
        <w:t>cm</w:t>
      </w:r>
      <w:proofErr w:type="spellEnd"/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  </w:t>
      </w:r>
    </w:p>
    <w:p w:rsidR="00AD3BB1" w:rsidRPr="009C3499" w:rsidRDefault="00AD3BB1" w:rsidP="009C3499">
      <w:pPr>
        <w:pStyle w:val="Paragraphedeliste"/>
        <w:numPr>
          <w:ilvl w:val="0"/>
          <w:numId w:val="16"/>
        </w:numPr>
        <w:tabs>
          <w:tab w:val="left" w:pos="2512"/>
        </w:tabs>
        <w:suppressAutoHyphens w:val="0"/>
        <w:autoSpaceDN/>
        <w:bidi/>
        <w:spacing w:after="0" w:line="360" w:lineRule="auto"/>
        <w:ind w:left="794" w:hanging="284"/>
        <w:textAlignment w:val="auto"/>
        <w:rPr>
          <w:rFonts w:asciiTheme="majorBidi" w:hAnsiTheme="majorBidi" w:cstheme="majorBidi"/>
          <w:sz w:val="36"/>
          <w:szCs w:val="36"/>
          <w:lang w:bidi="ar-DZ"/>
        </w:rPr>
      </w:pP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EG</w:t>
      </w:r>
      <w:proofErr w:type="spellEnd"/>
      <w:r w:rsidRPr="009C3499">
        <w:rPr>
          <w:rFonts w:asciiTheme="majorBidi" w:hAnsiTheme="majorBidi" w:cstheme="majorBidi"/>
          <w:sz w:val="36"/>
          <w:szCs w:val="36"/>
          <w:lang w:bidi="ar-DZ"/>
        </w:rPr>
        <w:t>=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4</w:t>
      </w:r>
      <w:r w:rsidRPr="009C3499">
        <w:rPr>
          <w:rFonts w:asciiTheme="majorBidi" w:hAnsiTheme="majorBidi" w:cstheme="majorBidi"/>
          <w:i/>
          <w:iCs/>
          <w:sz w:val="36"/>
          <w:szCs w:val="36"/>
          <w:lang w:bidi="ar-DZ"/>
        </w:rPr>
        <w:t>cm</w:t>
      </w:r>
      <w:proofErr w:type="spellEnd"/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 ؛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EF=3</w:t>
      </w:r>
      <w:r w:rsidRPr="009C3499">
        <w:rPr>
          <w:rFonts w:asciiTheme="majorBidi" w:hAnsiTheme="majorBidi" w:cstheme="majorBidi"/>
          <w:i/>
          <w:iCs/>
          <w:sz w:val="36"/>
          <w:szCs w:val="36"/>
          <w:lang w:bidi="ar-DZ"/>
        </w:rPr>
        <w:t>cm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 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</w:p>
    <w:p w:rsidR="00AD3BB1" w:rsidRPr="009C3499" w:rsidRDefault="00AD3BB1" w:rsidP="009C3499">
      <w:pPr>
        <w:pStyle w:val="Paragraphedeliste"/>
        <w:numPr>
          <w:ilvl w:val="0"/>
          <w:numId w:val="15"/>
        </w:numPr>
        <w:tabs>
          <w:tab w:val="right" w:pos="510"/>
        </w:tabs>
        <w:suppressAutoHyphens w:val="0"/>
        <w:autoSpaceDN/>
        <w:bidi/>
        <w:spacing w:after="0" w:line="360" w:lineRule="auto"/>
        <w:ind w:left="368" w:hanging="226"/>
        <w:textAlignment w:val="auto"/>
        <w:rPr>
          <w:rFonts w:asciiTheme="majorBidi" w:hAnsiTheme="majorBidi" w:cstheme="majorBidi"/>
          <w:sz w:val="36"/>
          <w:szCs w:val="36"/>
          <w:lang w:bidi="ar-DZ"/>
        </w:rPr>
      </w:pPr>
      <w:proofErr w:type="gramStart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بين</w:t>
      </w:r>
      <w:proofErr w:type="gram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نوع كلا من المثلثين 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DFC</w:t>
      </w:r>
      <w:proofErr w:type="spell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و 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EFG</w:t>
      </w:r>
      <w:proofErr w:type="spell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.</w:t>
      </w:r>
    </w:p>
    <w:p w:rsidR="00AD3BB1" w:rsidRPr="009C3499" w:rsidRDefault="00AD3BB1" w:rsidP="009C3499">
      <w:pPr>
        <w:pStyle w:val="Paragraphedeliste"/>
        <w:numPr>
          <w:ilvl w:val="0"/>
          <w:numId w:val="15"/>
        </w:numPr>
        <w:tabs>
          <w:tab w:val="right" w:pos="510"/>
        </w:tabs>
        <w:suppressAutoHyphens w:val="0"/>
        <w:autoSpaceDN/>
        <w:bidi/>
        <w:spacing w:after="0" w:line="360" w:lineRule="auto"/>
        <w:ind w:left="368" w:hanging="226"/>
        <w:textAlignment w:val="auto"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احسب الطول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GC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. </w:t>
      </w:r>
    </w:p>
    <w:p w:rsidR="00AD3BB1" w:rsidRPr="009C3499" w:rsidRDefault="00AD3BB1" w:rsidP="009C3499">
      <w:pPr>
        <w:pStyle w:val="Paragraphedeliste"/>
        <w:numPr>
          <w:ilvl w:val="0"/>
          <w:numId w:val="15"/>
        </w:numPr>
        <w:tabs>
          <w:tab w:val="right" w:pos="510"/>
        </w:tabs>
        <w:suppressAutoHyphens w:val="0"/>
        <w:autoSpaceDN/>
        <w:bidi/>
        <w:spacing w:after="0" w:line="360" w:lineRule="auto"/>
        <w:ind w:left="368" w:hanging="226"/>
        <w:textAlignment w:val="auto"/>
        <w:rPr>
          <w:rFonts w:asciiTheme="majorBidi" w:hAnsiTheme="majorBidi" w:cstheme="majorBidi"/>
          <w:i/>
          <w:iCs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أنشئ مثيلا لهذا الشكل ثم عين نقطة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S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من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[GE)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حيث: </w:t>
      </w:r>
      <w:r w:rsidRPr="009C3499">
        <w:rPr>
          <w:rFonts w:asciiTheme="majorBidi" w:hAnsiTheme="majorBidi" w:cstheme="majorBidi"/>
          <w:position w:val="-10"/>
          <w:sz w:val="36"/>
          <w:szCs w:val="36"/>
        </w:rPr>
        <w:object w:dxaOrig="920" w:dyaOrig="320">
          <v:shape id="_x0000_i1028" type="#_x0000_t75" style="width:64.5pt;height:22.5pt" o:ole="">
            <v:imagedata r:id="rId16" o:title=""/>
          </v:shape>
          <o:OLEObject Type="Embed" ProgID="Equation.DSMT4" ShapeID="_x0000_i1028" DrawAspect="Content" ObjectID="_1600446490" r:id="rId17"/>
        </w:objec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 و </w:t>
      </w:r>
      <w:r w:rsidRPr="009C3499">
        <w:rPr>
          <w:rFonts w:asciiTheme="majorBidi" w:hAnsiTheme="majorBidi" w:cstheme="majorBidi"/>
          <w:position w:val="-24"/>
          <w:sz w:val="36"/>
          <w:szCs w:val="36"/>
        </w:rPr>
        <w:object w:dxaOrig="840" w:dyaOrig="620">
          <v:shape id="_x0000_i1029" type="#_x0000_t75" style="width:56.25pt;height:41.25pt" o:ole="">
            <v:imagedata r:id="rId18" o:title=""/>
          </v:shape>
          <o:OLEObject Type="Embed" ProgID="Equation.DSMT4" ShapeID="_x0000_i1029" DrawAspect="Content" ObjectID="_1600446491" r:id="rId19"/>
        </w:object>
      </w:r>
    </w:p>
    <w:p w:rsidR="00AD3BB1" w:rsidRPr="009C3499" w:rsidRDefault="00AD3BB1" w:rsidP="009C3499">
      <w:pPr>
        <w:pStyle w:val="Paragraphedeliste"/>
        <w:numPr>
          <w:ilvl w:val="0"/>
          <w:numId w:val="15"/>
        </w:numPr>
        <w:tabs>
          <w:tab w:val="right" w:pos="510"/>
        </w:tabs>
        <w:suppressAutoHyphens w:val="0"/>
        <w:autoSpaceDN/>
        <w:bidi/>
        <w:spacing w:after="0" w:line="360" w:lineRule="auto"/>
        <w:ind w:left="368" w:hanging="226"/>
        <w:textAlignment w:val="auto"/>
        <w:rPr>
          <w:rFonts w:asciiTheme="majorBidi" w:hAnsiTheme="majorBidi" w:cstheme="majorBidi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برهن أن </w:t>
      </w:r>
      <w:proofErr w:type="gramStart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>المستقيمين</w:t>
      </w:r>
      <w:proofErr w:type="gramEnd"/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(</w:t>
      </w:r>
      <w:proofErr w:type="spellStart"/>
      <w:r w:rsidRPr="009C3499">
        <w:rPr>
          <w:rFonts w:asciiTheme="majorBidi" w:hAnsiTheme="majorBidi" w:cstheme="majorBidi"/>
          <w:sz w:val="36"/>
          <w:szCs w:val="36"/>
          <w:lang w:bidi="ar-DZ"/>
        </w:rPr>
        <w:t>SD</w:t>
      </w:r>
      <w:proofErr w:type="spellEnd"/>
      <w:r w:rsidRPr="009C3499">
        <w:rPr>
          <w:rFonts w:asciiTheme="majorBidi" w:hAnsiTheme="majorBidi" w:cstheme="majorBidi"/>
          <w:sz w:val="36"/>
          <w:szCs w:val="36"/>
          <w:lang w:bidi="ar-DZ"/>
        </w:rPr>
        <w:t>)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و </w:t>
      </w:r>
      <w:r w:rsidRPr="009C3499">
        <w:rPr>
          <w:rFonts w:asciiTheme="majorBidi" w:hAnsiTheme="majorBidi" w:cstheme="majorBidi"/>
          <w:sz w:val="36"/>
          <w:szCs w:val="36"/>
          <w:lang w:bidi="ar-DZ"/>
        </w:rPr>
        <w:t>(FG)</w:t>
      </w:r>
      <w:r w:rsidRPr="009C3499">
        <w:rPr>
          <w:rFonts w:asciiTheme="majorBidi" w:hAnsiTheme="majorBidi" w:cstheme="majorBidi"/>
          <w:sz w:val="36"/>
          <w:szCs w:val="36"/>
          <w:rtl/>
          <w:lang w:bidi="ar-DZ"/>
        </w:rPr>
        <w:t xml:space="preserve"> متوازيان.</w:t>
      </w:r>
    </w:p>
    <w:p w:rsidR="00AD3BB1" w:rsidRPr="009C3499" w:rsidRDefault="00AD3BB1" w:rsidP="009C3499">
      <w:pPr>
        <w:pStyle w:val="Paragraphedeliste"/>
        <w:tabs>
          <w:tab w:val="right" w:pos="510"/>
        </w:tabs>
        <w:suppressAutoHyphens w:val="0"/>
        <w:autoSpaceDN/>
        <w:bidi/>
        <w:spacing w:after="0"/>
        <w:ind w:left="368"/>
        <w:textAlignment w:val="auto"/>
        <w:rPr>
          <w:rFonts w:asciiTheme="majorBidi" w:hAnsiTheme="majorBidi" w:cstheme="majorBidi"/>
          <w:sz w:val="36"/>
          <w:szCs w:val="36"/>
          <w:lang w:bidi="ar-DZ"/>
        </w:rPr>
      </w:pPr>
    </w:p>
    <w:p w:rsidR="00AD3BB1" w:rsidRDefault="00AD3BB1" w:rsidP="009C3499">
      <w:pPr>
        <w:tabs>
          <w:tab w:val="left" w:pos="1585"/>
        </w:tabs>
        <w:bidi/>
        <w:spacing w:after="0"/>
        <w:rPr>
          <w:rFonts w:asciiTheme="majorBidi" w:hAnsiTheme="majorBidi" w:cstheme="majorBidi"/>
          <w:b/>
          <w:bCs/>
          <w:color w:val="000000" w:themeColor="text1"/>
          <w:sz w:val="36"/>
          <w:szCs w:val="36"/>
          <w:lang w:bidi="ar-DZ"/>
        </w:rPr>
      </w:pPr>
      <w:proofErr w:type="gramStart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</w:rPr>
        <w:t>التمرين</w:t>
      </w:r>
      <w:proofErr w:type="gramEnd"/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u w:val="single"/>
          <w:rtl/>
        </w:rPr>
        <w:t xml:space="preserve"> الثالث</w:t>
      </w:r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</w:rPr>
        <w:t>:</w:t>
      </w:r>
      <w:r w:rsidRPr="009C3499">
        <w:rPr>
          <w:rFonts w:asciiTheme="majorBidi" w:hAnsiTheme="majorBidi" w:cstheme="majorBidi"/>
          <w:b/>
          <w:bCs/>
          <w:color w:val="000000" w:themeColor="text1"/>
          <w:sz w:val="36"/>
          <w:szCs w:val="36"/>
          <w:rtl/>
          <w:lang w:bidi="ar-DZ"/>
        </w:rPr>
        <w:t xml:space="preserve"> </w:t>
      </w:r>
    </w:p>
    <w:p w:rsidR="009C3499" w:rsidRPr="009C3499" w:rsidRDefault="009C3499" w:rsidP="009C3499">
      <w:pPr>
        <w:tabs>
          <w:tab w:val="left" w:pos="1585"/>
        </w:tabs>
        <w:bidi/>
        <w:spacing w:after="0"/>
        <w:rPr>
          <w:rFonts w:asciiTheme="majorBidi" w:hAnsiTheme="majorBidi" w:cstheme="majorBidi"/>
          <w:b/>
          <w:bCs/>
          <w:color w:val="000000" w:themeColor="text1"/>
          <w:sz w:val="20"/>
          <w:szCs w:val="20"/>
          <w:rtl/>
          <w:lang w:bidi="ar-DZ"/>
        </w:rPr>
      </w:pPr>
      <w:bookmarkStart w:id="0" w:name="_GoBack"/>
      <w:bookmarkEnd w:id="0"/>
    </w:p>
    <w:p w:rsidR="00AD3BB1" w:rsidRPr="009C3499" w:rsidRDefault="00AD3BB1" w:rsidP="009C3499">
      <w:pPr>
        <w:pStyle w:val="Paragraphedeliste"/>
        <w:numPr>
          <w:ilvl w:val="0"/>
          <w:numId w:val="17"/>
        </w:numPr>
        <w:tabs>
          <w:tab w:val="left" w:pos="1585"/>
        </w:tabs>
        <w:suppressAutoHyphens w:val="0"/>
        <w:autoSpaceDN/>
        <w:bidi/>
        <w:spacing w:after="0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احسب القاسم المشترك الأكبر للعددين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540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و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300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. </w:t>
      </w:r>
    </w:p>
    <w:p w:rsidR="00AD3BB1" w:rsidRPr="009C3499" w:rsidRDefault="00AD3BB1" w:rsidP="009C3499">
      <w:pPr>
        <w:pStyle w:val="Paragraphedeliste"/>
        <w:tabs>
          <w:tab w:val="left" w:pos="1585"/>
        </w:tabs>
        <w:bidi/>
        <w:spacing w:after="0"/>
        <w:ind w:left="502" w:hanging="275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يريد عمر تبليط حجرة طولها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5,4 </w:t>
      </w:r>
      <w:r w:rsidRPr="009C3499">
        <w:rPr>
          <w:rFonts w:asciiTheme="majorBidi" w:hAnsiTheme="majorBidi" w:cstheme="majorBidi"/>
          <w:i/>
          <w:iCs/>
          <w:color w:val="000000" w:themeColor="text1"/>
          <w:sz w:val="36"/>
          <w:szCs w:val="36"/>
          <w:lang w:bidi="ar-DZ"/>
        </w:rPr>
        <w:t>m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و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عرضها</w:t>
      </w:r>
      <w:proofErr w:type="spell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3</w:t>
      </w:r>
      <w:r w:rsidRPr="009C3499">
        <w:rPr>
          <w:rFonts w:asciiTheme="majorBidi" w:hAnsiTheme="majorBidi" w:cstheme="majorBidi"/>
          <w:i/>
          <w:iCs/>
          <w:color w:val="000000" w:themeColor="text1"/>
          <w:sz w:val="36"/>
          <w:szCs w:val="36"/>
          <w:lang w:bidi="ar-DZ"/>
        </w:rPr>
        <w:t>m</w:t>
      </w:r>
      <w:proofErr w:type="spellEnd"/>
      <w:r w:rsidRPr="009C3499">
        <w:rPr>
          <w:rFonts w:asciiTheme="majorBidi" w:hAnsiTheme="majorBidi" w:cstheme="majorBidi"/>
          <w:i/>
          <w:iCs/>
          <w:color w:val="000000" w:themeColor="text1"/>
          <w:sz w:val="36"/>
          <w:szCs w:val="36"/>
          <w:lang w:bidi="ar-DZ"/>
        </w:rPr>
        <w:t xml:space="preserve"> </w:t>
      </w: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باستعمال بلاطات مربعة متماثلة.</w:t>
      </w:r>
    </w:p>
    <w:p w:rsidR="00AD3BB1" w:rsidRPr="009C3499" w:rsidRDefault="00AD3BB1" w:rsidP="009C3499">
      <w:pPr>
        <w:pStyle w:val="Paragraphedeliste"/>
        <w:numPr>
          <w:ilvl w:val="0"/>
          <w:numId w:val="17"/>
        </w:numPr>
        <w:tabs>
          <w:tab w:val="left" w:pos="1585"/>
        </w:tabs>
        <w:suppressAutoHyphens w:val="0"/>
        <w:autoSpaceDN/>
        <w:bidi/>
        <w:spacing w:after="0"/>
        <w:ind w:left="510" w:hanging="368"/>
        <w:textAlignment w:val="auto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كم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سيكون طول ضلع كل بلاطة إذا أراد عمر استعمال أقل عدد منها ؟</w:t>
      </w:r>
    </w:p>
    <w:p w:rsidR="00AD3BB1" w:rsidRPr="009C3499" w:rsidRDefault="00AD3BB1" w:rsidP="009C3499">
      <w:pPr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حدد </w:t>
      </w:r>
      <w:proofErr w:type="gramStart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عدد</w:t>
      </w:r>
      <w:proofErr w:type="gramEnd"/>
      <w:r w:rsidRPr="009C349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البلاطات المستعملة في هذه الحالة.</w:t>
      </w:r>
    </w:p>
    <w:p w:rsidR="0061754C" w:rsidRPr="009C3499" w:rsidRDefault="00AD3BB1" w:rsidP="009C3499">
      <w:pPr>
        <w:pStyle w:val="Paragraphedeliste"/>
        <w:suppressAutoHyphens w:val="0"/>
        <w:autoSpaceDN/>
        <w:bidi/>
        <w:spacing w:after="0"/>
        <w:ind w:left="437"/>
        <w:textAlignment w:val="auto"/>
        <w:rPr>
          <w:rFonts w:asciiTheme="majorBidi" w:hAnsiTheme="majorBidi" w:cstheme="majorBidi"/>
          <w:sz w:val="24"/>
          <w:szCs w:val="24"/>
          <w:lang w:bidi="ar-DZ"/>
        </w:rPr>
      </w:pPr>
      <w:r w:rsidRPr="009C3499">
        <w:rPr>
          <w:rFonts w:asciiTheme="majorBidi" w:hAnsiTheme="majorBidi" w:cstheme="majorBidi"/>
          <w:noProof/>
          <w:sz w:val="16"/>
          <w:szCs w:val="1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DF8598" wp14:editId="7214EE75">
                <wp:simplePos x="0" y="0"/>
                <wp:positionH relativeFrom="margin">
                  <wp:posOffset>-104776</wp:posOffset>
                </wp:positionH>
                <wp:positionV relativeFrom="paragraph">
                  <wp:posOffset>283845</wp:posOffset>
                </wp:positionV>
                <wp:extent cx="2543175" cy="323850"/>
                <wp:effectExtent l="0" t="0" r="28575" b="19050"/>
                <wp:wrapNone/>
                <wp:docPr id="44" name="Arrondir un rectangle avec un coin diagon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2543175" cy="323850"/>
                        </a:xfrm>
                        <a:prstGeom prst="round2DiagRect">
                          <a:avLst>
                            <a:gd name="adj1" fmla="val 30347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3BB1" w:rsidRPr="009C3499" w:rsidRDefault="00AD3BB1" w:rsidP="00AD3BB1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</w:pPr>
                            <w:r w:rsidRPr="009C349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يُسلم يوم الخميس:</w:t>
                            </w:r>
                            <w:r w:rsidRPr="009C349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  <w:t xml:space="preserve"> 2018\10\12 </w:t>
                            </w:r>
                          </w:p>
                          <w:p w:rsidR="00AD3BB1" w:rsidRPr="009C3499" w:rsidRDefault="00AD3BB1" w:rsidP="008B12B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56"/>
                                <w:szCs w:val="56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</w:p>
                          <w:p w:rsidR="00AD3BB1" w:rsidRPr="009C3499" w:rsidRDefault="00AD3BB1" w:rsidP="008B12B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56"/>
                                <w:szCs w:val="56"/>
                                <w:rtl/>
                                <w:lang w:bidi="ar-DZ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  <w:r w:rsidRPr="009C349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56"/>
                                <w:szCs w:val="56"/>
                                <w:rtl/>
                                <w:lang w:bidi="ar-MA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  <w:t xml:space="preserve"> </w:t>
                            </w:r>
                          </w:p>
                          <w:p w:rsidR="00AD3BB1" w:rsidRPr="009C3499" w:rsidRDefault="00AD3BB1" w:rsidP="008B12B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val="en-US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rondir un rectangle avec un coin diagonal 44" o:spid="_x0000_s1030" style="position:absolute;left:0;text-align:left;margin-left:-8.25pt;margin-top:22.35pt;width:200.25pt;height:25.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coordsize="2543175,323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" adj="-11796480,,5400" path="m98279,l2543175,r,l2543175,225571v,54278,-44001,98279,-98279,98279l,323850r,l,98279c,44001,44001,,98279,xe" fillcolor="white [3212]" strokecolor="black [3213]" strokeweight=".5pt">
                <v:stroke joinstyle="miter"/>
                <v:formulas/>
                <v:path arrowok="t" o:connecttype="custom" o:connectlocs="98279,0;2543175,0;2543175,0;2543175,225571;2444896,323850;0,323850;0,323850;0,98279;98279,0" o:connectangles="0,0,0,0,0,0,0,0,0" textboxrect="0,0,2543175,323850"/>
                <v:textbox inset="0,0,0,0">
                  <w:txbxContent>
                    <w:p w:rsidR="00AD3BB1" w:rsidRPr="009C3499" w:rsidRDefault="00AD3BB1" w:rsidP="00AD3BB1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</w:rPr>
                      </w:pPr>
                      <w:r w:rsidRPr="009C349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</w:rPr>
                        <w:t>يُسلم يوم الخميس:</w:t>
                      </w:r>
                      <w:r w:rsidRPr="009C349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</w:rPr>
                        <w:t xml:space="preserve"> 2018\10\12 </w:t>
                      </w:r>
                    </w:p>
                    <w:p w:rsidR="00AD3BB1" w:rsidRPr="009C3499" w:rsidRDefault="00AD3BB1" w:rsidP="008B12B2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56"/>
                          <w:szCs w:val="56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</w:p>
                    <w:p w:rsidR="00AD3BB1" w:rsidRPr="009C3499" w:rsidRDefault="00AD3BB1" w:rsidP="008B12B2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56"/>
                          <w:szCs w:val="56"/>
                          <w:rtl/>
                          <w:lang w:bidi="ar-DZ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  <w:r w:rsidRPr="009C3499"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56"/>
                          <w:szCs w:val="56"/>
                          <w:rtl/>
                          <w:lang w:bidi="ar-MA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  <w:t xml:space="preserve"> </w:t>
                      </w:r>
                    </w:p>
                    <w:p w:rsidR="00AD3BB1" w:rsidRPr="009C3499" w:rsidRDefault="00AD3BB1" w:rsidP="008B12B2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28"/>
                          <w:szCs w:val="28"/>
                          <w:lang w:val="en-US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6210E9" w:rsidRPr="009C3499">
        <w:rPr>
          <w:rFonts w:asciiTheme="majorBidi" w:hAnsiTheme="majorBidi" w:cstheme="majorBidi"/>
          <w:noProof/>
          <w:sz w:val="16"/>
          <w:szCs w:val="1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0D0155" wp14:editId="15F8D2E7">
                <wp:simplePos x="0" y="0"/>
                <wp:positionH relativeFrom="column">
                  <wp:posOffset>3671570</wp:posOffset>
                </wp:positionH>
                <wp:positionV relativeFrom="paragraph">
                  <wp:posOffset>276860</wp:posOffset>
                </wp:positionV>
                <wp:extent cx="3092450" cy="323850"/>
                <wp:effectExtent l="0" t="0" r="12700" b="19050"/>
                <wp:wrapNone/>
                <wp:docPr id="45" name="Arrondir un rectangle avec un coin diagonal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092450" cy="323850"/>
                        </a:xfrm>
                        <a:prstGeom prst="round2DiagRect">
                          <a:avLst>
                            <a:gd name="adj1" fmla="val 30347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D3BB1" w:rsidRPr="009C3499" w:rsidRDefault="00AD3BB1" w:rsidP="008B12B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56"/>
                                <w:szCs w:val="56"/>
                                <w:rtl/>
                                <w:lang w:bidi="ar-DZ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  <w:proofErr w:type="spellStart"/>
                            <w:r w:rsidRPr="009C349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إعتمد</w:t>
                            </w:r>
                            <w:proofErr w:type="spellEnd"/>
                            <w:r w:rsidRPr="009C349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 xml:space="preserve"> على نفسك لتستفيد من أخطائك</w:t>
                            </w:r>
                          </w:p>
                          <w:p w:rsidR="00AD3BB1" w:rsidRPr="009C3499" w:rsidRDefault="00AD3BB1" w:rsidP="008B12B2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70C0"/>
                                <w:sz w:val="28"/>
                                <w:szCs w:val="28"/>
                                <w:lang w:val="en-US"/>
                                <w14:textFill>
                                  <w14:gradFill>
                                    <w14:gsLst>
                                      <w14:gs w14:pos="0">
                                        <w14:srgbClr w14:val="003F77">
                                          <w14:shade w14:val="30000"/>
                                          <w14:satMod w14:val="115000"/>
                                        </w14:srgbClr>
                                      </w14:gs>
                                      <w14:gs w14:pos="50000">
                                        <w14:srgbClr w14:val="005FAD">
                                          <w14:shade w14:val="67500"/>
                                          <w14:satMod w14:val="115000"/>
                                        </w14:srgbClr>
                                      </w14:gs>
                                      <w14:gs w14:pos="100000">
                                        <w14:srgbClr w14:val="0072CE">
                                          <w14:shade w14:val="100000"/>
                                          <w14:satMod w14:val="115000"/>
                                        </w14:srgbClr>
                                      </w14:gs>
                                    </w14:gsLst>
                                    <w14:lin w14:ang="162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rondir un rectangle avec un coin diagonal 45" o:spid="_x0000_s1031" style="position:absolute;left:0;text-align:left;margin-left:289.1pt;margin-top:21.8pt;width:243.5pt;height:25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92450,3238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" adj="-11796480,,5400" path="m98279,l3092450,r,l3092450,225571v,54278,-44001,98279,-98279,98279l,323850r,l,98279c,44001,44001,,98279,xe" fillcolor="white [3212]" strokecolor="black [3213]" strokeweight=".5pt">
                <v:stroke joinstyle="miter"/>
                <v:formulas/>
                <v:path arrowok="t" o:connecttype="custom" o:connectlocs="98279,0;3092450,0;3092450,0;3092450,225571;2994171,323850;0,323850;0,323850;0,98279;98279,0" o:connectangles="0,0,0,0,0,0,0,0,0" textboxrect="0,0,3092450,323850"/>
                <v:textbox inset="0,0,0,0">
                  <w:txbxContent>
                    <w:p w:rsidR="00AD3BB1" w:rsidRPr="009C3499" w:rsidRDefault="00AD3BB1" w:rsidP="008B12B2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56"/>
                          <w:szCs w:val="56"/>
                          <w:rtl/>
                          <w:lang w:bidi="ar-DZ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  <w:proofErr w:type="spellStart"/>
                      <w:r w:rsidRPr="009C349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</w:rPr>
                        <w:t>إعتمد</w:t>
                      </w:r>
                      <w:proofErr w:type="spellEnd"/>
                      <w:r w:rsidRPr="009C349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2"/>
                          <w:szCs w:val="32"/>
                          <w:rtl/>
                        </w:rPr>
                        <w:t xml:space="preserve"> على نفسك لتستفيد من أخطائك</w:t>
                      </w:r>
                    </w:p>
                    <w:p w:rsidR="00AD3BB1" w:rsidRPr="009C3499" w:rsidRDefault="00AD3BB1" w:rsidP="008B12B2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70C0"/>
                          <w:sz w:val="28"/>
                          <w:szCs w:val="28"/>
                          <w:lang w:val="en-US"/>
                          <w14:textFill>
                            <w14:gradFill>
                              <w14:gsLst>
                                <w14:gs w14:pos="0">
                                  <w14:srgbClr w14:val="003F77">
                                    <w14:shade w14:val="30000"/>
                                    <w14:satMod w14:val="115000"/>
                                  </w14:srgbClr>
                                </w14:gs>
                                <w14:gs w14:pos="50000">
                                  <w14:srgbClr w14:val="005FAD">
                                    <w14:shade w14:val="67500"/>
                                    <w14:satMod w14:val="115000"/>
                                  </w14:srgbClr>
                                </w14:gs>
                                <w14:gs w14:pos="100000">
                                  <w14:srgbClr w14:val="0072CE">
                                    <w14:shade w14:val="100000"/>
                                    <w14:satMod w14:val="115000"/>
                                  </w14:srgbClr>
                                </w14:gs>
                              </w14:gsLst>
                              <w14:lin w14:ang="16200000" w14:scaled="0"/>
                            </w14:gradFill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61754C" w:rsidRPr="009C3499" w:rsidSect="00694961">
      <w:pgSz w:w="11906" w:h="16838"/>
      <w:pgMar w:top="720" w:right="566" w:bottom="567" w:left="72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44FE" w:rsidRDefault="00AC44FE">
      <w:pPr>
        <w:spacing w:after="0" w:line="240" w:lineRule="auto"/>
      </w:pPr>
      <w:r>
        <w:separator/>
      </w:r>
    </w:p>
  </w:endnote>
  <w:endnote w:type="continuationSeparator" w:id="0">
    <w:p w:rsidR="00AC44FE" w:rsidRDefault="00AC44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nseek Modern Pro Arabic">
    <w:panose1 w:val="020B0504030202020303"/>
    <w:charset w:val="00"/>
    <w:family w:val="swiss"/>
    <w:pitch w:val="variable"/>
    <w:sig w:usb0="A00020AF" w:usb1="D000205A" w:usb2="00000008" w:usb3="00000000" w:csb0="000000D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l-Jazeera-Arabic-Bold">
    <w:panose1 w:val="01000500000000020006"/>
    <w:charset w:val="00"/>
    <w:family w:val="auto"/>
    <w:pitch w:val="variable"/>
    <w:sig w:usb0="00002003" w:usb1="80000000" w:usb2="00000008" w:usb3="00000000" w:csb0="00000041" w:csb1="00000000"/>
  </w:font>
  <w:font w:name="Stencil Std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notTrueType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ljazeera">
    <w:panose1 w:val="02000000000000000000"/>
    <w:charset w:val="00"/>
    <w:family w:val="auto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44FE" w:rsidRDefault="00AC44FE">
      <w:pPr>
        <w:spacing w:after="0" w:line="240" w:lineRule="auto"/>
      </w:pPr>
      <w:r>
        <w:rPr>
          <w:color w:val="000000"/>
        </w:rPr>
        <w:separator/>
      </w:r>
    </w:p>
  </w:footnote>
  <w:footnote w:type="continuationSeparator" w:id="0">
    <w:p w:rsidR="00AC44FE" w:rsidRDefault="00AC44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304F1"/>
    <w:multiLevelType w:val="hybridMultilevel"/>
    <w:tmpl w:val="564641D2"/>
    <w:lvl w:ilvl="0" w:tplc="871823EC">
      <w:start w:val="1"/>
      <w:numFmt w:val="decimal"/>
      <w:lvlText w:val="%1)"/>
      <w:lvlJc w:val="left"/>
      <w:pPr>
        <w:ind w:left="501" w:hanging="360"/>
      </w:pPr>
      <w:rPr>
        <w:rFonts w:ascii="Tw Cen MT" w:hAnsi="Tw Cen MT" w:cs="Tanseek Modern Pro Arabic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">
    <w:nsid w:val="0CD33EBC"/>
    <w:multiLevelType w:val="hybridMultilevel"/>
    <w:tmpl w:val="6DD2A858"/>
    <w:lvl w:ilvl="0" w:tplc="BC1CF7CE">
      <w:start w:val="1"/>
      <w:numFmt w:val="decimal"/>
      <w:lvlText w:val="%1)"/>
      <w:lvlJc w:val="left"/>
      <w:pPr>
        <w:ind w:left="501" w:hanging="360"/>
      </w:pPr>
      <w:rPr>
        <w:rFonts w:ascii="Tw Cen MT" w:hAnsi="Tw Cen MT" w:hint="default"/>
      </w:rPr>
    </w:lvl>
    <w:lvl w:ilvl="1" w:tplc="04090019" w:tentative="1">
      <w:start w:val="1"/>
      <w:numFmt w:val="lowerLetter"/>
      <w:lvlText w:val="%2."/>
      <w:lvlJc w:val="left"/>
      <w:pPr>
        <w:ind w:left="1286" w:hanging="360"/>
      </w:pPr>
    </w:lvl>
    <w:lvl w:ilvl="2" w:tplc="0409001B" w:tentative="1">
      <w:start w:val="1"/>
      <w:numFmt w:val="lowerRoman"/>
      <w:lvlText w:val="%3."/>
      <w:lvlJc w:val="right"/>
      <w:pPr>
        <w:ind w:left="2006" w:hanging="180"/>
      </w:pPr>
    </w:lvl>
    <w:lvl w:ilvl="3" w:tplc="0409000F" w:tentative="1">
      <w:start w:val="1"/>
      <w:numFmt w:val="decimal"/>
      <w:lvlText w:val="%4."/>
      <w:lvlJc w:val="left"/>
      <w:pPr>
        <w:ind w:left="2726" w:hanging="360"/>
      </w:pPr>
    </w:lvl>
    <w:lvl w:ilvl="4" w:tplc="04090019" w:tentative="1">
      <w:start w:val="1"/>
      <w:numFmt w:val="lowerLetter"/>
      <w:lvlText w:val="%5."/>
      <w:lvlJc w:val="left"/>
      <w:pPr>
        <w:ind w:left="3446" w:hanging="360"/>
      </w:pPr>
    </w:lvl>
    <w:lvl w:ilvl="5" w:tplc="0409001B" w:tentative="1">
      <w:start w:val="1"/>
      <w:numFmt w:val="lowerRoman"/>
      <w:lvlText w:val="%6."/>
      <w:lvlJc w:val="right"/>
      <w:pPr>
        <w:ind w:left="4166" w:hanging="180"/>
      </w:pPr>
    </w:lvl>
    <w:lvl w:ilvl="6" w:tplc="0409000F" w:tentative="1">
      <w:start w:val="1"/>
      <w:numFmt w:val="decimal"/>
      <w:lvlText w:val="%7."/>
      <w:lvlJc w:val="left"/>
      <w:pPr>
        <w:ind w:left="4886" w:hanging="360"/>
      </w:pPr>
    </w:lvl>
    <w:lvl w:ilvl="7" w:tplc="04090019" w:tentative="1">
      <w:start w:val="1"/>
      <w:numFmt w:val="lowerLetter"/>
      <w:lvlText w:val="%8."/>
      <w:lvlJc w:val="left"/>
      <w:pPr>
        <w:ind w:left="5606" w:hanging="360"/>
      </w:pPr>
    </w:lvl>
    <w:lvl w:ilvl="8" w:tplc="0409001B" w:tentative="1">
      <w:start w:val="1"/>
      <w:numFmt w:val="lowerRoman"/>
      <w:lvlText w:val="%9."/>
      <w:lvlJc w:val="right"/>
      <w:pPr>
        <w:ind w:left="6326" w:hanging="180"/>
      </w:pPr>
    </w:lvl>
  </w:abstractNum>
  <w:abstractNum w:abstractNumId="2">
    <w:nsid w:val="0ED65CC9"/>
    <w:multiLevelType w:val="hybridMultilevel"/>
    <w:tmpl w:val="54CC84FA"/>
    <w:lvl w:ilvl="0" w:tplc="056C7B00">
      <w:start w:val="1"/>
      <w:numFmt w:val="bullet"/>
      <w:lvlText w:val=""/>
      <w:lvlJc w:val="left"/>
      <w:pPr>
        <w:ind w:left="501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1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1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1" w:hanging="360"/>
      </w:pPr>
      <w:rPr>
        <w:rFonts w:ascii="Marlett" w:hAnsi="Marlett" w:hint="default"/>
      </w:rPr>
    </w:lvl>
  </w:abstractNum>
  <w:abstractNum w:abstractNumId="3">
    <w:nsid w:val="12631317"/>
    <w:multiLevelType w:val="hybridMultilevel"/>
    <w:tmpl w:val="A872B924"/>
    <w:lvl w:ilvl="0" w:tplc="12A23694">
      <w:start w:val="1"/>
      <w:numFmt w:val="decimal"/>
      <w:lvlText w:val="%1)"/>
      <w:lvlJc w:val="left"/>
      <w:pPr>
        <w:ind w:left="501" w:hanging="360"/>
      </w:pPr>
      <w:rPr>
        <w:rFonts w:ascii="Tw Cen MT" w:hAnsi="Tw Cen MT"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>
    <w:nsid w:val="164B6890"/>
    <w:multiLevelType w:val="hybridMultilevel"/>
    <w:tmpl w:val="11B82648"/>
    <w:lvl w:ilvl="0" w:tplc="070EFEC8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b w:val="0"/>
        <w:bCs w:val="0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7175EC0"/>
    <w:multiLevelType w:val="hybridMultilevel"/>
    <w:tmpl w:val="D6D2DC36"/>
    <w:lvl w:ilvl="0" w:tplc="92BA81D2">
      <w:start w:val="1"/>
      <w:numFmt w:val="decimal"/>
      <w:lvlText w:val="%1)"/>
      <w:lvlJc w:val="left"/>
      <w:pPr>
        <w:ind w:left="785" w:hanging="360"/>
      </w:pPr>
      <w:rPr>
        <w:rFonts w:hint="default"/>
        <w:b/>
        <w:bCs/>
        <w:i w:val="0"/>
        <w:iCs w:val="0"/>
        <w:sz w:val="36"/>
        <w:szCs w:val="36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C876B47"/>
    <w:multiLevelType w:val="hybridMultilevel"/>
    <w:tmpl w:val="01CC2C08"/>
    <w:lvl w:ilvl="0" w:tplc="CDBA0A34">
      <w:start w:val="1"/>
      <w:numFmt w:val="decimal"/>
      <w:lvlText w:val="%1)"/>
      <w:lvlJc w:val="left"/>
      <w:pPr>
        <w:ind w:left="502" w:hanging="360"/>
      </w:pPr>
      <w:rPr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2F923970"/>
    <w:multiLevelType w:val="hybridMultilevel"/>
    <w:tmpl w:val="7D48999E"/>
    <w:lvl w:ilvl="0" w:tplc="E7540AC0">
      <w:start w:val="1"/>
      <w:numFmt w:val="decimal"/>
      <w:lvlText w:val="%1)"/>
      <w:lvlJc w:val="left"/>
      <w:pPr>
        <w:ind w:left="501" w:hanging="360"/>
      </w:pPr>
      <w:rPr>
        <w:rFonts w:ascii="Tw Cen MT" w:hAnsi="Tw Cen MT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221" w:hanging="360"/>
      </w:pPr>
    </w:lvl>
    <w:lvl w:ilvl="2" w:tplc="0409001B" w:tentative="1">
      <w:start w:val="1"/>
      <w:numFmt w:val="lowerRoman"/>
      <w:lvlText w:val="%3."/>
      <w:lvlJc w:val="right"/>
      <w:pPr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8">
    <w:nsid w:val="2FF17B66"/>
    <w:multiLevelType w:val="hybridMultilevel"/>
    <w:tmpl w:val="79CE76A0"/>
    <w:lvl w:ilvl="0" w:tplc="D52C725A">
      <w:start w:val="1"/>
      <w:numFmt w:val="bullet"/>
      <w:lvlText w:val=""/>
      <w:lvlJc w:val="left"/>
      <w:pPr>
        <w:ind w:left="643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Marlett" w:hAnsi="Marlett" w:hint="default"/>
      </w:rPr>
    </w:lvl>
  </w:abstractNum>
  <w:abstractNum w:abstractNumId="9">
    <w:nsid w:val="38351892"/>
    <w:multiLevelType w:val="hybridMultilevel"/>
    <w:tmpl w:val="2736B32E"/>
    <w:lvl w:ilvl="0" w:tplc="7BE80674">
      <w:start w:val="1"/>
      <w:numFmt w:val="decimal"/>
      <w:lvlText w:val="%1)"/>
      <w:lvlJc w:val="left"/>
      <w:pPr>
        <w:ind w:left="360" w:hanging="360"/>
      </w:pPr>
      <w:rPr>
        <w:b/>
        <w:bCs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9B81289"/>
    <w:multiLevelType w:val="hybridMultilevel"/>
    <w:tmpl w:val="8A987FEE"/>
    <w:lvl w:ilvl="0" w:tplc="5CA47264">
      <w:start w:val="1"/>
      <w:numFmt w:val="bullet"/>
      <w:lvlText w:val=""/>
      <w:lvlJc w:val="left"/>
      <w:pPr>
        <w:ind w:left="1353" w:hanging="360"/>
      </w:pPr>
      <w:rPr>
        <w:rFonts w:ascii="Symbol" w:hAnsi="Symbol" w:hint="default"/>
        <w:sz w:val="20"/>
        <w:szCs w:val="20"/>
      </w:rPr>
    </w:lvl>
    <w:lvl w:ilvl="1" w:tplc="4A06243C">
      <w:start w:val="1"/>
      <w:numFmt w:val="bullet"/>
      <w:lvlText w:val=""/>
      <w:lvlJc w:val="left"/>
      <w:pPr>
        <w:ind w:left="1211" w:hanging="360"/>
      </w:pPr>
      <w:rPr>
        <w:rFonts w:ascii="Symbol" w:hAnsi="Symbol" w:hint="default"/>
        <w:sz w:val="20"/>
        <w:szCs w:val="2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>
    <w:nsid w:val="54BE3FC4"/>
    <w:multiLevelType w:val="hybridMultilevel"/>
    <w:tmpl w:val="FC3E6C60"/>
    <w:lvl w:ilvl="0" w:tplc="0F32745A">
      <w:start w:val="1"/>
      <w:numFmt w:val="decimal"/>
      <w:lvlText w:val="%1)"/>
      <w:lvlJc w:val="left"/>
      <w:pPr>
        <w:ind w:left="502" w:hanging="360"/>
      </w:pPr>
      <w:rPr>
        <w:i w:val="0"/>
        <w:iCs w:val="0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566B1BDE"/>
    <w:multiLevelType w:val="hybridMultilevel"/>
    <w:tmpl w:val="5176AA2C"/>
    <w:lvl w:ilvl="0" w:tplc="D9EE25EA">
      <w:start w:val="1"/>
      <w:numFmt w:val="decimal"/>
      <w:lvlText w:val="%1)"/>
      <w:lvlJc w:val="left"/>
      <w:pPr>
        <w:ind w:left="360" w:hanging="360"/>
      </w:pPr>
      <w:rPr>
        <w:rFonts w:ascii="Tw Cen MT" w:hAnsi="Tw Cen MT" w:cs="Al-Jazeera-Arabic-Bold" w:hint="default"/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9684448"/>
    <w:multiLevelType w:val="hybridMultilevel"/>
    <w:tmpl w:val="9490E7FE"/>
    <w:lvl w:ilvl="0" w:tplc="A50C4A8E">
      <w:start w:val="1"/>
      <w:numFmt w:val="arabicAlpha"/>
      <w:lvlText w:val="%1)"/>
      <w:lvlJc w:val="left"/>
      <w:pPr>
        <w:ind w:left="720" w:hanging="360"/>
      </w:pPr>
      <w:rPr>
        <w:rFonts w:hint="default"/>
        <w:b/>
        <w:bCs/>
        <w:sz w:val="32"/>
        <w:szCs w:val="32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3E4C4E"/>
    <w:multiLevelType w:val="hybridMultilevel"/>
    <w:tmpl w:val="E2E29EA0"/>
    <w:lvl w:ilvl="0" w:tplc="D29E9B5A">
      <w:start w:val="1"/>
      <w:numFmt w:val="arabicAlpha"/>
      <w:lvlText w:val="%1)"/>
      <w:lvlJc w:val="left"/>
      <w:pPr>
        <w:ind w:left="643" w:hanging="360"/>
      </w:pPr>
      <w:rPr>
        <w:rFonts w:hint="default"/>
        <w:b w:val="0"/>
        <w:bCs w:val="0"/>
        <w:sz w:val="36"/>
        <w:szCs w:val="36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5">
    <w:nsid w:val="60E73A74"/>
    <w:multiLevelType w:val="hybridMultilevel"/>
    <w:tmpl w:val="75F8270E"/>
    <w:lvl w:ilvl="0" w:tplc="CB04E21C">
      <w:start w:val="1"/>
      <w:numFmt w:val="bullet"/>
      <w:lvlText w:val="-"/>
      <w:lvlJc w:val="left"/>
      <w:pPr>
        <w:ind w:left="927" w:hanging="360"/>
      </w:pPr>
      <w:rPr>
        <w:rFonts w:ascii="Stencil Std" w:hAnsi="Stencil Std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16">
    <w:nsid w:val="786229FA"/>
    <w:multiLevelType w:val="hybridMultilevel"/>
    <w:tmpl w:val="ADBE0194"/>
    <w:lvl w:ilvl="0" w:tplc="FA4CB840">
      <w:start w:val="1"/>
      <w:numFmt w:val="decimal"/>
      <w:lvlText w:val="%1)"/>
      <w:lvlJc w:val="left"/>
      <w:pPr>
        <w:ind w:left="720" w:hanging="360"/>
      </w:pPr>
      <w:rPr>
        <w:rFonts w:ascii="Tw Cen MT" w:hAnsi="Tw Cen M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3"/>
  </w:num>
  <w:num w:numId="3">
    <w:abstractNumId w:val="5"/>
  </w:num>
  <w:num w:numId="4">
    <w:abstractNumId w:val="9"/>
  </w:num>
  <w:num w:numId="5">
    <w:abstractNumId w:val="2"/>
  </w:num>
  <w:num w:numId="6">
    <w:abstractNumId w:val="15"/>
  </w:num>
  <w:num w:numId="7">
    <w:abstractNumId w:val="0"/>
  </w:num>
  <w:num w:numId="8">
    <w:abstractNumId w:val="1"/>
  </w:num>
  <w:num w:numId="9">
    <w:abstractNumId w:val="8"/>
  </w:num>
  <w:num w:numId="10">
    <w:abstractNumId w:val="3"/>
  </w:num>
  <w:num w:numId="11">
    <w:abstractNumId w:val="7"/>
  </w:num>
  <w:num w:numId="12">
    <w:abstractNumId w:val="4"/>
  </w:num>
  <w:num w:numId="13">
    <w:abstractNumId w:val="12"/>
  </w:num>
  <w:num w:numId="14">
    <w:abstractNumId w:val="16"/>
  </w:num>
  <w:num w:numId="15">
    <w:abstractNumId w:val="11"/>
  </w:num>
  <w:num w:numId="16">
    <w:abstractNumId w:val="10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F34"/>
    <w:rsid w:val="00011B55"/>
    <w:rsid w:val="00030332"/>
    <w:rsid w:val="00070587"/>
    <w:rsid w:val="000822FB"/>
    <w:rsid w:val="00097891"/>
    <w:rsid w:val="000A7393"/>
    <w:rsid w:val="000B1742"/>
    <w:rsid w:val="000C438F"/>
    <w:rsid w:val="000D0E27"/>
    <w:rsid w:val="000D66AE"/>
    <w:rsid w:val="00110433"/>
    <w:rsid w:val="00111A89"/>
    <w:rsid w:val="00124C97"/>
    <w:rsid w:val="001577C4"/>
    <w:rsid w:val="00161EA3"/>
    <w:rsid w:val="001620D5"/>
    <w:rsid w:val="001727CB"/>
    <w:rsid w:val="001A6699"/>
    <w:rsid w:val="001C477B"/>
    <w:rsid w:val="001F25AE"/>
    <w:rsid w:val="001F5FB3"/>
    <w:rsid w:val="001F797C"/>
    <w:rsid w:val="00205D11"/>
    <w:rsid w:val="002323DD"/>
    <w:rsid w:val="00242ACC"/>
    <w:rsid w:val="00264617"/>
    <w:rsid w:val="002871B8"/>
    <w:rsid w:val="002E1AB9"/>
    <w:rsid w:val="002E1E52"/>
    <w:rsid w:val="002E3121"/>
    <w:rsid w:val="002F16A2"/>
    <w:rsid w:val="0033663B"/>
    <w:rsid w:val="00342520"/>
    <w:rsid w:val="0034266E"/>
    <w:rsid w:val="00357F01"/>
    <w:rsid w:val="003C50F4"/>
    <w:rsid w:val="003D6B07"/>
    <w:rsid w:val="003E2B5E"/>
    <w:rsid w:val="003F6CF1"/>
    <w:rsid w:val="00417913"/>
    <w:rsid w:val="00437D46"/>
    <w:rsid w:val="004415F0"/>
    <w:rsid w:val="004500FD"/>
    <w:rsid w:val="00460840"/>
    <w:rsid w:val="00467707"/>
    <w:rsid w:val="004829D1"/>
    <w:rsid w:val="004A4E9D"/>
    <w:rsid w:val="004F2253"/>
    <w:rsid w:val="004F6B98"/>
    <w:rsid w:val="004F7FA5"/>
    <w:rsid w:val="0053005E"/>
    <w:rsid w:val="00531491"/>
    <w:rsid w:val="00533704"/>
    <w:rsid w:val="00555B85"/>
    <w:rsid w:val="0055650F"/>
    <w:rsid w:val="00571254"/>
    <w:rsid w:val="0058413C"/>
    <w:rsid w:val="005D6098"/>
    <w:rsid w:val="005E1CB9"/>
    <w:rsid w:val="0061754C"/>
    <w:rsid w:val="006210E9"/>
    <w:rsid w:val="00623816"/>
    <w:rsid w:val="006261ED"/>
    <w:rsid w:val="00683AA3"/>
    <w:rsid w:val="006912EC"/>
    <w:rsid w:val="00694961"/>
    <w:rsid w:val="006A003C"/>
    <w:rsid w:val="006A7F21"/>
    <w:rsid w:val="006B0C8E"/>
    <w:rsid w:val="006B60F4"/>
    <w:rsid w:val="006D4CA3"/>
    <w:rsid w:val="00707B6F"/>
    <w:rsid w:val="00726D9D"/>
    <w:rsid w:val="00741630"/>
    <w:rsid w:val="007448FA"/>
    <w:rsid w:val="007579E0"/>
    <w:rsid w:val="00790678"/>
    <w:rsid w:val="007F1A42"/>
    <w:rsid w:val="00801E2C"/>
    <w:rsid w:val="00805F4C"/>
    <w:rsid w:val="00833311"/>
    <w:rsid w:val="0083335B"/>
    <w:rsid w:val="0084508B"/>
    <w:rsid w:val="00846DB1"/>
    <w:rsid w:val="0086000E"/>
    <w:rsid w:val="00880F34"/>
    <w:rsid w:val="00881714"/>
    <w:rsid w:val="00893C0A"/>
    <w:rsid w:val="008B12B2"/>
    <w:rsid w:val="008B14E4"/>
    <w:rsid w:val="009036CB"/>
    <w:rsid w:val="009039C2"/>
    <w:rsid w:val="00922593"/>
    <w:rsid w:val="00943A98"/>
    <w:rsid w:val="0097576A"/>
    <w:rsid w:val="00987F4A"/>
    <w:rsid w:val="009C340B"/>
    <w:rsid w:val="009C3499"/>
    <w:rsid w:val="009C4A28"/>
    <w:rsid w:val="009C6F12"/>
    <w:rsid w:val="009E2395"/>
    <w:rsid w:val="009E2429"/>
    <w:rsid w:val="00A00818"/>
    <w:rsid w:val="00A36DB3"/>
    <w:rsid w:val="00A43F8B"/>
    <w:rsid w:val="00A652B9"/>
    <w:rsid w:val="00A662F7"/>
    <w:rsid w:val="00AB427D"/>
    <w:rsid w:val="00AB5E2D"/>
    <w:rsid w:val="00AC2FD2"/>
    <w:rsid w:val="00AC44FE"/>
    <w:rsid w:val="00AD3BB1"/>
    <w:rsid w:val="00AD7714"/>
    <w:rsid w:val="00AE026E"/>
    <w:rsid w:val="00AF1B0E"/>
    <w:rsid w:val="00B021DF"/>
    <w:rsid w:val="00B06EDB"/>
    <w:rsid w:val="00B245E6"/>
    <w:rsid w:val="00B3596F"/>
    <w:rsid w:val="00B510C2"/>
    <w:rsid w:val="00B556FD"/>
    <w:rsid w:val="00BD5C07"/>
    <w:rsid w:val="00BE08D8"/>
    <w:rsid w:val="00C07B52"/>
    <w:rsid w:val="00C20B63"/>
    <w:rsid w:val="00C24E2D"/>
    <w:rsid w:val="00C325AA"/>
    <w:rsid w:val="00C37B8B"/>
    <w:rsid w:val="00C43F5C"/>
    <w:rsid w:val="00C56C87"/>
    <w:rsid w:val="00C93874"/>
    <w:rsid w:val="00CA5E3D"/>
    <w:rsid w:val="00CC70F0"/>
    <w:rsid w:val="00CE48D7"/>
    <w:rsid w:val="00D05D03"/>
    <w:rsid w:val="00D079E7"/>
    <w:rsid w:val="00D43DFC"/>
    <w:rsid w:val="00D65851"/>
    <w:rsid w:val="00D870C7"/>
    <w:rsid w:val="00DC2EC7"/>
    <w:rsid w:val="00E15332"/>
    <w:rsid w:val="00E20066"/>
    <w:rsid w:val="00E205FD"/>
    <w:rsid w:val="00E2124A"/>
    <w:rsid w:val="00E24EC1"/>
    <w:rsid w:val="00E444B4"/>
    <w:rsid w:val="00E4588E"/>
    <w:rsid w:val="00E63830"/>
    <w:rsid w:val="00EA03DB"/>
    <w:rsid w:val="00EA07CA"/>
    <w:rsid w:val="00EA7D86"/>
    <w:rsid w:val="00ED5E35"/>
    <w:rsid w:val="00EE0DD4"/>
    <w:rsid w:val="00EE5FBB"/>
    <w:rsid w:val="00F37B76"/>
    <w:rsid w:val="00FB3C75"/>
    <w:rsid w:val="00FE35F5"/>
    <w:rsid w:val="00FE4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sz w:val="22"/>
        <w:szCs w:val="22"/>
        <w:lang w:val="fr-FR" w:eastAsia="en-US" w:bidi="ar-SA"/>
      </w:rPr>
    </w:rPrDefault>
    <w:pPrDefault>
      <w:pPr>
        <w:autoSpaceDN w:val="0"/>
        <w:spacing w:after="200" w:line="276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93C0A"/>
    <w:pPr>
      <w:suppressAutoHyphens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415F0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55B8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E08D8"/>
    <w:pPr>
      <w:spacing w:after="0" w:line="240" w:lineRule="auto"/>
    </w:pPr>
    <w:rPr>
      <w:rFonts w:ascii="Arial" w:hAnsi="Arial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E08D8"/>
    <w:rPr>
      <w:rFonts w:ascii="Arial" w:hAnsi="Arial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sz w:val="22"/>
        <w:szCs w:val="22"/>
        <w:lang w:val="fr-FR" w:eastAsia="en-US" w:bidi="ar-SA"/>
      </w:rPr>
    </w:rPrDefault>
    <w:pPrDefault>
      <w:pPr>
        <w:autoSpaceDN w:val="0"/>
        <w:spacing w:after="200" w:line="276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93C0A"/>
    <w:pPr>
      <w:suppressAutoHyphens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415F0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55B85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E08D8"/>
    <w:pPr>
      <w:spacing w:after="0" w:line="240" w:lineRule="auto"/>
    </w:pPr>
    <w:rPr>
      <w:rFonts w:ascii="Arial" w:hAnsi="Arial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E08D8"/>
    <w:rPr>
      <w:rFonts w:ascii="Arial" w:hAnsi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44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Waheb</cp:lastModifiedBy>
  <cp:revision>11</cp:revision>
  <cp:lastPrinted>2017-10-11T04:42:00Z</cp:lastPrinted>
  <dcterms:created xsi:type="dcterms:W3CDTF">2017-10-05T04:54:00Z</dcterms:created>
  <dcterms:modified xsi:type="dcterms:W3CDTF">2018-10-07T17:41:00Z</dcterms:modified>
</cp:coreProperties>
</file>